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5659" w:rsidRPr="00A150BC" w:rsidRDefault="00AF5659" w:rsidP="00AF5659">
      <w:pPr>
        <w:pStyle w:val="2"/>
      </w:pPr>
      <w:bookmarkStart w:id="0" w:name="_Toc62746461"/>
      <w:r w:rsidRPr="00A150BC">
        <w:t>Лекция 1. Основные понятия и определения теории управления</w:t>
      </w:r>
      <w:bookmarkEnd w:id="0"/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Теория управления является в настоящее время одной из важнейших технических наук общего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применения. Она дает основную теоретическую базу для исследования и проектирования любых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автоматических и автоматизированных систем во всех областях техники и деятельности человека.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Теория автоматического управления и регулирования изучает процессы управления,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методы их исследования и основы проектирования автоматических систем и входит в науку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под общим названием кибернетика.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Теория управления прошла значительный путь своего развития. На начальном этапе были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созданы методы анализа устойчивости, качества и точности регулирования непрерывных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линейных систем. Затем получили развитие методы анализа дискретных и дискретн</w:t>
      </w:r>
      <w:proofErr w:type="gramStart"/>
      <w:r w:rsidRPr="00BA68F7">
        <w:rPr>
          <w:rFonts w:ascii="Times New Roman" w:hAnsi="Times New Roman" w:cs="Times New Roman"/>
          <w:sz w:val="24"/>
        </w:rPr>
        <w:t>о-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непрерывных систем. Можно отметить, что способы расчета непрерывных систем базируются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на частотных методах, а расчета дискретных и дискретно-непрерывных - на методах z-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преобразования.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В настоящее время развиваются методы анализа нелинейных систем автоматического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управления. Нарушение принципа суперпозиции в нелинейных системах, наличие целого ряда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чередующихся, в зависимости от воздействия, режимов устойчивого, неустойчивого движений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и автоколебаний затрудняют их анализ. Еще с большими трудностями встречается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проектировщик при расчете экстремальных и самонастраивающихся систем регулирования.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Дальнейшее развитие методы синтеза получили на основе принципов максимума и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динамического программирования, когда определяется оптимальный с точки зрения заданного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критерия качества закон регулирования. Оптимальный закон характеризует верхний предел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качества системы, к которому можно стремиться при ее проектировании.</w:t>
      </w:r>
    </w:p>
    <w:p w:rsidR="00AF5659" w:rsidRPr="00BA68F7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BA68F7">
        <w:rPr>
          <w:rFonts w:ascii="Times New Roman" w:hAnsi="Times New Roman" w:cs="Times New Roman"/>
          <w:sz w:val="24"/>
        </w:rPr>
        <w:t>Метод пространства состояний в теории управления способствует совершенствованию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методов проектирования сложных систем. Последнее требует значительного увеличения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объема перерабатываемой информации и более сложных методов формирования законов</w:t>
      </w:r>
      <w:r>
        <w:rPr>
          <w:rFonts w:ascii="Times New Roman" w:hAnsi="Times New Roman" w:cs="Times New Roman"/>
          <w:sz w:val="24"/>
        </w:rPr>
        <w:t xml:space="preserve"> </w:t>
      </w:r>
      <w:r w:rsidRPr="00BA68F7">
        <w:rPr>
          <w:rFonts w:ascii="Times New Roman" w:hAnsi="Times New Roman" w:cs="Times New Roman"/>
          <w:sz w:val="24"/>
        </w:rPr>
        <w:t>управления</w:t>
      </w:r>
      <w:r>
        <w:rPr>
          <w:rFonts w:ascii="Times New Roman" w:hAnsi="Times New Roman" w:cs="Times New Roman"/>
          <w:sz w:val="24"/>
        </w:rPr>
        <w:t>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90B32">
        <w:rPr>
          <w:rFonts w:ascii="Times New Roman" w:hAnsi="Times New Roman" w:cs="Times New Roman"/>
          <w:b/>
          <w:sz w:val="24"/>
          <w:szCs w:val="24"/>
        </w:rPr>
        <w:t>Основные понятия и определения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Система терминов является азбукой любой науки. Поэтому изучение науки о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управлении целесообразно начать с рассмотрения основных понятий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Теория управления</w:t>
      </w:r>
      <w:r w:rsidRPr="00690B32">
        <w:rPr>
          <w:rFonts w:ascii="Times New Roman" w:hAnsi="Times New Roman" w:cs="Times New Roman"/>
          <w:sz w:val="24"/>
          <w:szCs w:val="24"/>
        </w:rPr>
        <w:t xml:space="preserve"> - наука, изучающая законы управления, принцип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управления, принципы построения систем управления, а также методы анализа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синтеза систем управления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 xml:space="preserve">Автоматика </w:t>
      </w:r>
      <w:r w:rsidRPr="00690B32">
        <w:rPr>
          <w:rFonts w:ascii="Times New Roman" w:hAnsi="Times New Roman" w:cs="Times New Roman"/>
          <w:sz w:val="24"/>
          <w:szCs w:val="24"/>
        </w:rPr>
        <w:t>– это отрасль науки и техники, охватывающая теорию и практик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автоматического управления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 xml:space="preserve">Автоматизация </w:t>
      </w:r>
      <w:r w:rsidRPr="00690B32">
        <w:rPr>
          <w:rFonts w:ascii="Times New Roman" w:hAnsi="Times New Roman" w:cs="Times New Roman"/>
          <w:sz w:val="24"/>
          <w:szCs w:val="24"/>
        </w:rPr>
        <w:t>– это процесс совершенствования производств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характеризующийся, прежде всего, уменьшением потока информации, поступающ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от человека к объекту управления. Под производством следует понимать создание н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только материальных ценностей, но и духовных - образование и наука, денеж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средств - банковская деятельность и торговля, здоровья - медицина и т.д., то ес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 xml:space="preserve">производство </w:t>
      </w:r>
      <w:r w:rsidRPr="00690B32">
        <w:rPr>
          <w:rFonts w:ascii="Times New Roman" w:hAnsi="Times New Roman" w:cs="Times New Roman"/>
          <w:sz w:val="24"/>
          <w:szCs w:val="24"/>
        </w:rPr>
        <w:lastRenderedPageBreak/>
        <w:t>включает в себя любую деятельность человека, связанную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роизводством продуктов и услуг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Кибернетика</w:t>
      </w:r>
      <w:r w:rsidRPr="00690B32">
        <w:rPr>
          <w:rFonts w:ascii="Times New Roman" w:hAnsi="Times New Roman" w:cs="Times New Roman"/>
          <w:sz w:val="24"/>
          <w:szCs w:val="24"/>
        </w:rPr>
        <w:t xml:space="preserve"> - наука об общих законах получения, хранения, переработки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ередачи информации. Основной объект исследования - кибернетические систем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рассматриваемые абстрактно, вне зависимости от их материальной природ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например, автоматические регуляторы в технике, ЭВМ, человеческий мозг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биологические популяции, человеческое общество и т.д. Основоположник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 xml:space="preserve">кибернетики считается </w:t>
      </w:r>
      <w:proofErr w:type="spellStart"/>
      <w:r w:rsidRPr="00690B32">
        <w:rPr>
          <w:rFonts w:ascii="Times New Roman" w:hAnsi="Times New Roman" w:cs="Times New Roman"/>
          <w:sz w:val="24"/>
          <w:szCs w:val="24"/>
        </w:rPr>
        <w:t>Норберт</w:t>
      </w:r>
      <w:proofErr w:type="spellEnd"/>
      <w:r w:rsidRPr="00690B32">
        <w:rPr>
          <w:rFonts w:ascii="Times New Roman" w:hAnsi="Times New Roman" w:cs="Times New Roman"/>
          <w:sz w:val="24"/>
          <w:szCs w:val="24"/>
        </w:rPr>
        <w:t xml:space="preserve"> Винер, опубликовавший в 50-е годы ХХ века идеи 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роблеме управления как о ведущей стороне материального производства, о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общности принципов и законов управления и возможности создания искусствен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интеллекта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Система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целенаправленное множество взаимосвязанных элементов люб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рироды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Внешняя среда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множество существующих вне системы элементов люб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рироды, оказывающих влияние на систему или находящихся под ее влиянием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Функционирование системы</w:t>
      </w:r>
      <w:r w:rsidRPr="00690B32">
        <w:rPr>
          <w:rFonts w:ascii="Times New Roman" w:hAnsi="Times New Roman" w:cs="Times New Roman"/>
          <w:sz w:val="24"/>
          <w:szCs w:val="24"/>
        </w:rPr>
        <w:t xml:space="preserve"> - проявление функций системы во времен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означает переход системы из одного состояния в другое, т.е. движение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пространстве состояний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Состояние системы</w:t>
      </w:r>
      <w:r w:rsidRPr="00690B32">
        <w:rPr>
          <w:rFonts w:ascii="Times New Roman" w:hAnsi="Times New Roman" w:cs="Times New Roman"/>
          <w:sz w:val="24"/>
          <w:szCs w:val="24"/>
        </w:rPr>
        <w:t xml:space="preserve"> - минимальный набор переменных величин, способ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однозначно определить положение системы в данный момент времени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 xml:space="preserve">Управление </w:t>
      </w:r>
      <w:r w:rsidRPr="00690B32">
        <w:rPr>
          <w:rFonts w:ascii="Times New Roman" w:hAnsi="Times New Roman" w:cs="Times New Roman"/>
          <w:sz w:val="24"/>
          <w:szCs w:val="24"/>
        </w:rPr>
        <w:t>– это такая организация того или иного процесса, которая обеспечива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достижение поставленных целей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Необходимыми условиями управления являются наличие объекта управления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цели управления. Задача управления заключается в формировании требуемого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достижения цели закона управления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Кроме того, управление можно рассматривать как целенаправленное воздейств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на объект управления, в результате которого последний переходит в требуемо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состояние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Объект управления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часть окружающего нас мира, на которую мож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воздействовать с определенной целью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В технике под объектом управления подразумевается техническое устройство и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технологический процесс, некоторые физические величины которого подлежа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стабилизации или целенаправленным изменениям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Состояние объекта управления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набор параметров, характеризующих его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каждый момент времени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В зависимости от участия человека в процессе управления последне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 xml:space="preserve">подразделяется </w:t>
      </w:r>
      <w:proofErr w:type="gramStart"/>
      <w:r w:rsidRPr="00690B3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690B32">
        <w:rPr>
          <w:rFonts w:ascii="Times New Roman" w:hAnsi="Times New Roman" w:cs="Times New Roman"/>
          <w:sz w:val="24"/>
          <w:szCs w:val="24"/>
        </w:rPr>
        <w:t xml:space="preserve"> ручное, автоматическое и автоматизированное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При ручном управлении закон управления формируется непосредствен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человеком. Системы, реализующие ручное управление, называются система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ручного управления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При автоматическом управлении закон управления формируется без участ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человека. Системы, реализующие автоматическое управление, называю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системами автоматического управления (САУ)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i/>
          <w:sz w:val="24"/>
          <w:szCs w:val="24"/>
        </w:rPr>
        <w:t>Автоматизированное управление</w:t>
      </w:r>
      <w:r w:rsidRPr="00690B32">
        <w:rPr>
          <w:rFonts w:ascii="Times New Roman" w:hAnsi="Times New Roman" w:cs="Times New Roman"/>
          <w:sz w:val="24"/>
          <w:szCs w:val="24"/>
        </w:rPr>
        <w:t xml:space="preserve"> представляет собой сочетание ручного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автоматического управления. При автоматизированном управлении кром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 xml:space="preserve">технических </w:t>
      </w:r>
      <w:r w:rsidRPr="00690B32">
        <w:rPr>
          <w:rFonts w:ascii="Times New Roman" w:hAnsi="Times New Roman" w:cs="Times New Roman"/>
          <w:sz w:val="24"/>
          <w:szCs w:val="24"/>
        </w:rPr>
        <w:lastRenderedPageBreak/>
        <w:t>сре</w:t>
      </w:r>
      <w:proofErr w:type="gramStart"/>
      <w:r w:rsidRPr="00690B32">
        <w:rPr>
          <w:rFonts w:ascii="Times New Roman" w:hAnsi="Times New Roman" w:cs="Times New Roman"/>
          <w:sz w:val="24"/>
          <w:szCs w:val="24"/>
        </w:rPr>
        <w:t>дств в ф</w:t>
      </w:r>
      <w:proofErr w:type="gramEnd"/>
      <w:r w:rsidRPr="00690B32">
        <w:rPr>
          <w:rFonts w:ascii="Times New Roman" w:hAnsi="Times New Roman" w:cs="Times New Roman"/>
          <w:sz w:val="24"/>
          <w:szCs w:val="24"/>
        </w:rPr>
        <w:t>ормировании закона управления участвуют люди. При эт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роль человека заключается в принятии решения, выборе варианта управления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Системы, реализующие автоматизированное управление, называю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автоматизированными системами управления (АСУ).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>Все автоматические устройства делятся на два больших класса:</w:t>
      </w:r>
    </w:p>
    <w:p w:rsidR="00AF5659" w:rsidRPr="00690B32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 xml:space="preserve">1. </w:t>
      </w:r>
      <w:r w:rsidRPr="00690B32">
        <w:rPr>
          <w:rFonts w:ascii="Times New Roman" w:hAnsi="Times New Roman" w:cs="Times New Roman"/>
          <w:i/>
          <w:sz w:val="24"/>
          <w:szCs w:val="24"/>
        </w:rPr>
        <w:t>Автоматы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технические устройства, которые без участия человека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течение длительного времени выполняют одноразовые или многоразов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циклические операции на основе заданной жесткой программы.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90B32">
        <w:rPr>
          <w:rFonts w:ascii="Times New Roman" w:hAnsi="Times New Roman" w:cs="Times New Roman"/>
          <w:sz w:val="24"/>
          <w:szCs w:val="24"/>
        </w:rPr>
        <w:t xml:space="preserve">2. </w:t>
      </w:r>
      <w:r w:rsidRPr="00690B32">
        <w:rPr>
          <w:rFonts w:ascii="Times New Roman" w:hAnsi="Times New Roman" w:cs="Times New Roman"/>
          <w:i/>
          <w:sz w:val="24"/>
          <w:szCs w:val="24"/>
        </w:rPr>
        <w:t>Автоматические системы</w:t>
      </w:r>
      <w:r w:rsidRPr="00690B32">
        <w:rPr>
          <w:rFonts w:ascii="Times New Roman" w:hAnsi="Times New Roman" w:cs="Times New Roman"/>
          <w:sz w:val="24"/>
          <w:szCs w:val="24"/>
        </w:rPr>
        <w:t xml:space="preserve"> – это технические устройства, которые без участ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 xml:space="preserve">человека в течение длительного времени поддерживают </w:t>
      </w:r>
      <w:proofErr w:type="gramStart"/>
      <w:r w:rsidRPr="00690B32">
        <w:rPr>
          <w:rFonts w:ascii="Times New Roman" w:hAnsi="Times New Roman" w:cs="Times New Roman"/>
          <w:sz w:val="24"/>
          <w:szCs w:val="24"/>
        </w:rPr>
        <w:t>неизменными</w:t>
      </w:r>
      <w:proofErr w:type="gramEnd"/>
      <w:r w:rsidRPr="00690B32">
        <w:rPr>
          <w:rFonts w:ascii="Times New Roman" w:hAnsi="Times New Roman" w:cs="Times New Roman"/>
          <w:sz w:val="24"/>
          <w:szCs w:val="24"/>
        </w:rPr>
        <w:t xml:space="preserve"> или изменяю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требуемым образом какие-либо физические величины в том или ином техническ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0B32">
        <w:rPr>
          <w:rFonts w:ascii="Times New Roman" w:hAnsi="Times New Roman" w:cs="Times New Roman"/>
          <w:sz w:val="24"/>
          <w:szCs w:val="24"/>
        </w:rPr>
        <w:t>устройстве или технологическом процессе на основе обработки информации о</w:t>
      </w:r>
      <w:r>
        <w:rPr>
          <w:rFonts w:ascii="Times New Roman" w:hAnsi="Times New Roman" w:cs="Times New Roman"/>
          <w:sz w:val="24"/>
          <w:szCs w:val="24"/>
        </w:rPr>
        <w:t xml:space="preserve"> состоянии управляемого объекта.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инципы управления, принципы построения систем управления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Существует чрезвычайно большое разнообразие систем, выполняющих те и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ные функции по управлению самыми различными процессами во всех областя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деятельности человека. Однако принципы построения систем управления, принцип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>управления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 xml:space="preserve"> как и законы носят всеобщий характер. На сегодня различают четыр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инципа управления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1. Принцип разомкнутого цикла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2. Принцип замкнутого цикла или принцип обратной связи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3. Комбинированный принцип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4. Принцип адаптации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инцип разомкнутого цикла заключается в том, что требуемый зако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я формируется только на основе цели управления в соответствии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задающим воздействием. Управление, реализующее данный принцип, называется управлением по задающему воздействию. Система, построенная по этому принципу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является разомкнутой или незамкнутой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Функциональная схема разомкнутой системы изображена на рис.1.1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287D38" wp14:editId="1E588997">
            <wp:extent cx="2238375" cy="965835"/>
            <wp:effectExtent l="0" t="0" r="9525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Рис. 1.1. Функциональная схема разомкнутой системы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Элементы системы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ОУ – объект управления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ЗУ – задающее устройство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R – регулятор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lastRenderedPageBreak/>
        <w:t>Координаты (переменные) системы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g(t) – задающее воздействие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y(t) – управляемая (регулируемая) величина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f(t) – возмущающее воздействие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– управляющее воздействи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t>Объект управления</w:t>
      </w:r>
      <w:r w:rsidRPr="00A33BD3">
        <w:rPr>
          <w:rFonts w:ascii="Times New Roman" w:hAnsi="Times New Roman" w:cs="Times New Roman"/>
          <w:sz w:val="24"/>
          <w:szCs w:val="24"/>
        </w:rPr>
        <w:t xml:space="preserve"> - это техническое устройство или технологический процесс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некоторые физические величины которого поддерживаются неизменными и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одлежат целенаправленным изменениям. Задающее устройство предназначено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формирования цели управления путем выработки задающего воздействи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t>Регулятор</w:t>
      </w:r>
      <w:r w:rsidRPr="00A33BD3">
        <w:rPr>
          <w:rFonts w:ascii="Times New Roman" w:hAnsi="Times New Roman" w:cs="Times New Roman"/>
          <w:sz w:val="24"/>
          <w:szCs w:val="24"/>
        </w:rPr>
        <w:t xml:space="preserve"> служит для формирования закона управления, в соответствии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которым выдает управляющее воздействие, прикладываемое к объекту управл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для перевода последнего в требуемое состояние.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Входными величинами системы являются соответственно задающее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возмущающее воздействия. 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t>Задающее воздействие</w:t>
      </w:r>
      <w:r w:rsidRPr="00A33BD3">
        <w:rPr>
          <w:rFonts w:ascii="Times New Roman" w:hAnsi="Times New Roman" w:cs="Times New Roman"/>
          <w:sz w:val="24"/>
          <w:szCs w:val="24"/>
        </w:rPr>
        <w:t xml:space="preserve"> - это воздействие, определяемо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целью управления, в соответствии с которым должна изменяться управляема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величина. 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t>Возмущающее воздействие</w:t>
      </w:r>
      <w:r w:rsidRPr="00A33BD3">
        <w:rPr>
          <w:rFonts w:ascii="Times New Roman" w:hAnsi="Times New Roman" w:cs="Times New Roman"/>
          <w:sz w:val="24"/>
          <w:szCs w:val="24"/>
        </w:rPr>
        <w:t xml:space="preserve"> представляет собой воздействие внешн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реды на объект управления и, как правило, оказывает на него негативное влияни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Оно бывает объективно существующим и случайным. Выходной координат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истемы является управляемая или регулируемая величина. Эта величи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характеризует состояние объекта управления и подлежит стабилизации и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зменению заданным образом в соответствии с целью управления. Для того чтоб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яемая величина принимала требуемые значения, необходимо к объект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я приложить воздействие u(t) – управляющее воздействие. Управляюще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оздействие формируется регулятором и прикладывается к объекту управления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того, чтобы 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>последний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 xml:space="preserve"> перешел в нужное состояние. Следовательно, задач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я и состоит в формировании управляющего воздейств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 разомкнутой системе, как следует из принципа разомкнутого цикла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функциональной схемы (рис.1.1), регулятор формирует управляющее воздейств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только на основе задающего воздействия, т.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= F[g(t)]. (1.1)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Выражение (1.1) представляет собой закон управления разомкнутой системы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t>Закон управления</w:t>
      </w:r>
      <w:r w:rsidRPr="00A33BD3">
        <w:rPr>
          <w:rFonts w:ascii="Times New Roman" w:hAnsi="Times New Roman" w:cs="Times New Roman"/>
          <w:sz w:val="24"/>
          <w:szCs w:val="24"/>
        </w:rPr>
        <w:t xml:space="preserve"> - это алгоритм или функциональная зависимость,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оответствии с которой регулятор формирует управляющее воздейств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Характерным для разомкнутой системы является то, что процесс работы систем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не зависит непосредственно от результата ее воздействия на управляемый объек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Отсюда главный недостаток разомкнутой системы - низкая точность работы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о разомкнутому принципу работают многие известные всем автомат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например, часы, банкомат, автомат, выбрасывающий какие-либо определенн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едметы (билеты, шоколад) при опускании в него определенной комбинации мон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 т.д. Примером такой системы может служить системы управления стрельбой и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ужья или артиллерийского оруди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i/>
          <w:sz w:val="24"/>
          <w:szCs w:val="24"/>
        </w:rPr>
        <w:lastRenderedPageBreak/>
        <w:t>Принцип замкнутого цикла</w:t>
      </w:r>
      <w:r w:rsidRPr="00A33BD3">
        <w:rPr>
          <w:rFonts w:ascii="Times New Roman" w:hAnsi="Times New Roman" w:cs="Times New Roman"/>
          <w:sz w:val="24"/>
          <w:szCs w:val="24"/>
        </w:rPr>
        <w:t xml:space="preserve"> (принцип обратной связи) заключается в том, 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закон управления формируется на основе отклонения управляемой величины о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задающего воздействия. Такое управление называется управлением по отклонению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и котором управляемая величина оказывает влияние на управляющее воздействи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 xml:space="preserve">Система, реализующая этот принцип, называется </w:t>
      </w:r>
      <w:r w:rsidRPr="00A33BD3">
        <w:rPr>
          <w:rFonts w:ascii="Times New Roman" w:hAnsi="Times New Roman" w:cs="Times New Roman"/>
          <w:i/>
          <w:sz w:val="24"/>
          <w:szCs w:val="24"/>
        </w:rPr>
        <w:t>замкнутой или системой управления с обратной связью</w:t>
      </w:r>
      <w:r w:rsidRPr="00A33BD3">
        <w:rPr>
          <w:rFonts w:ascii="Times New Roman" w:hAnsi="Times New Roman" w:cs="Times New Roman"/>
          <w:sz w:val="24"/>
          <w:szCs w:val="24"/>
        </w:rPr>
        <w:t>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EE2CBF" wp14:editId="373797EB">
            <wp:extent cx="1933575" cy="120967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3BD3"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ACBE7DD" wp14:editId="2B8AECCB">
            <wp:extent cx="1933575" cy="120967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Функциональная схема замкнутой системы изображена на рис. 1.2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Элементы системы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ОУ – объект управления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ЗУ – задающее устройство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ИПУ - измерительно-преобразовательное устройство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СУ - сравнивающее устройство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R – регулятор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оординаты (переменные) системы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g(t) – задающее воздействие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y(t) – управляемая (регулируемая) величина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f(t) – возмущающее воздействие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x(t) - рассогласование (ошибка);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– управляющее воздействи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Для получения замкнутой системы требуется разомкнутую систему “замкнуть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утем введения в нее дополнительных устройств: измерительно-преобразователь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и сравнивающего. </w:t>
      </w:r>
      <w:r>
        <w:rPr>
          <w:rFonts w:ascii="Times New Roman" w:hAnsi="Times New Roman" w:cs="Times New Roman"/>
          <w:sz w:val="24"/>
          <w:szCs w:val="24"/>
        </w:rPr>
        <w:t>Измерительно-преоб</w:t>
      </w:r>
      <w:r w:rsidRPr="00A33BD3">
        <w:rPr>
          <w:rFonts w:ascii="Times New Roman" w:hAnsi="Times New Roman" w:cs="Times New Roman"/>
          <w:sz w:val="24"/>
          <w:szCs w:val="24"/>
        </w:rPr>
        <w:t>разовательное устройство служит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змерения (наблюдения) управляемой величины и преобразования к виду, удобном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для обработки и передачи. ИПУ реализует обратную связь, то есть связь причины и результата управления. Сравнивающее устройство предназначено для срав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яемой величины с задающим воздействием и выдачи результата сравнения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иде сигнала рассогласования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x(t) = g(t) - y(t). (1.2)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567BC">
        <w:rPr>
          <w:rFonts w:ascii="Times New Roman" w:hAnsi="Times New Roman" w:cs="Times New Roman"/>
          <w:i/>
          <w:sz w:val="24"/>
          <w:szCs w:val="24"/>
        </w:rPr>
        <w:t xml:space="preserve">Рассогласование </w:t>
      </w:r>
      <w:r w:rsidRPr="00A33BD3">
        <w:rPr>
          <w:rFonts w:ascii="Times New Roman" w:hAnsi="Times New Roman" w:cs="Times New Roman"/>
          <w:sz w:val="24"/>
          <w:szCs w:val="24"/>
        </w:rPr>
        <w:t>представляет собой отклонение управляемой величины о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задающего воздействия, т.е. является ошибкой системы, и служит источник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формирования регулятором управляющего воздействия. Следовательно, зако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я в замкнутой системе является функцией рассогласова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lastRenderedPageBreak/>
        <w:t>u(t) = F[x(t)]. (1.3)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 xml:space="preserve">Управляющее воздействие прикладывается к объекту управления до тех 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>пор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 xml:space="preserve"> по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x(t)→0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Таким образом, замкнутая система работает так, чтобы все время сводить к нул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ассогласование x(t)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инцип замкнутого цикла (обратной связи) – основной принцип управления. О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лежит в основе подавляющего большинства систем управления, так как решающу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оль при управлении играет информация о результатах управлен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Основным достоинством замкнутых систем является их высокая точность, однак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быстродействие их ниже, чем у разомкнутых систем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имерами замкнутых систем могут служить: система стабилизации температуры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холодильнике, автопилот, система самонаведения снаряда на цель, система обучения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ысшей школе и т.д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омбинированный принцип заключается в сочетании принципов разомкнут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 замкнутого циклов в одной системе. Такое управление, сочетающее в себ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е по задающему воздействию и отклонению, называется комбинирован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ем. Оно обеспечивает высокую точность и высокое быстродействие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Система, реализующая комбинированный принцип, называется комбинированной.</w:t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03A1E4" wp14:editId="4B668603">
            <wp:extent cx="1933575" cy="120967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730074B" wp14:editId="489498CB">
            <wp:extent cx="1933575" cy="12096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Функциональная схема комбинированной системы представлена на рис. 1.3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Для реализации комбинированной системы в замкнутую систему требуе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ключить дополнительные функциональные элементы: КЦЗ и КЦВ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ЦЗ – компенсирующая цепь по задающему воздействию, позволя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компенсировать ошибку работы системы от задающего воздействи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ЦВ – компенсирующая цепь по возмущающему воздействию, позволя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компенсировать негативное влияние возмущающего воздействия на работ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истемы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омпенсирующие цепи представляют собой дифференцирующие устройства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лужат для прогнозирования входных воздействий системы, что позволяет систем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аботать с предвидением. Благодаря этому, комбинированные системы обладаю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овышенной точностью и быстродействием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Из функциональной схемы следует, что закон управления комбинирован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истемы имеет вид: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= F[x(t),g(t),f(t)]. (1.4)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lastRenderedPageBreak/>
        <w:t>В общем случае управляющее воздействие в комбинированной системе являе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функцией рассогласования, задающего и возмущающего воздействий. Кроме того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можно сделать комбинированную систему только по задающему воздействию, если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= F[x(t),g(t)], (1.5)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и только по возмущающему воздействию, если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u(t) = F[x(t),f(t)]. (1.6)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Комбинированное управление позволяет реализовывать инвариантные к внешни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оздействиям системы управлени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инцип адаптации заключается в том, что системы, реализующие это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инцип, в процессе работы приспосабливаются, адаптируются к изменяющим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нешним условиям. Такое управление называется адаптивным, а систем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аботающие в соответствии с данным принципом, называется адаптивными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являются самыми совершенными. Адаптивные системы имеют в своем составе, ка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авило, дополнительные блоки и контуры для анализа показателей каче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оцесса управления или внешних условий, по которым необходима адаптаци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 xml:space="preserve">Адаптивные системы разделяются 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 xml:space="preserve"> экстремальные, самонастраивающиеся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амоорганизующиеся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Э</w:t>
      </w:r>
      <w:r w:rsidRPr="006B73CD">
        <w:rPr>
          <w:rFonts w:ascii="Times New Roman" w:hAnsi="Times New Roman" w:cs="Times New Roman"/>
          <w:b/>
          <w:sz w:val="24"/>
          <w:szCs w:val="24"/>
        </w:rPr>
        <w:t>кстремальные системы или системы с самонастройкой программы</w:t>
      </w:r>
      <w:r w:rsidRPr="00A33BD3">
        <w:rPr>
          <w:rFonts w:ascii="Times New Roman" w:hAnsi="Times New Roman" w:cs="Times New Roman"/>
          <w:sz w:val="24"/>
          <w:szCs w:val="24"/>
        </w:rPr>
        <w:t>. Э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системы, которые сами ищут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ую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программу, т.е. то знач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яемой величины, которое нужно в данный момент выдерживать, чтобы режи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аботы объекта управления был наилучшим по какому-либо параметру. При эт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меется в виду не выбор закона управления, а автоматическая установка задающе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воздействия, такого, при котором обеспечивается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ее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знач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яемой величины при изменяющихся внешних условиях работы системы.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Таким образом, на экстремальную систему накладывается дополнительная задач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автоматического поиска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его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значения требуемой управляем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еличины, т.е. самой программы управлен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На рис. 1.4 приведена функциональная схема экстремальной системы.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Для получения экстремальной системы в замкнутую систему дополнитель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ключают УАПЭ - устройство автоматического поиска экстремума, которо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анализирует параметр объекта управления ρ, определяющий его режим работы,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воздействует на задающее устройство с целью изменения задающего воздействия g(t) для обеспечения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его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режима работы объекта управления. Анали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араметра ρ и изменение задающего воздействия g(t) осуществляется до тех пор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ока ρ (параметр объекта управления, который оптимизируется) не прим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экстремальное значение.</w:t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9FC22C" wp14:editId="23E9017B">
            <wp:extent cx="1933575" cy="120967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EA89F3" wp14:editId="0CBB06F2">
            <wp:extent cx="1933575" cy="120967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Рис. 1.4. Функциональная схема экстремальной системы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lastRenderedPageBreak/>
        <w:t>Примерами экстремальных систем могут служить: система автоматиче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оддержания максимальной скорости проходки скважины турбобуром пр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меняющихся свойствах грунта; автоматические системы управления различны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производственными процессами, поддерживающие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ий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режим рабо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станков; система поддержания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наивыгоднейшей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скорости движения автомобиля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оответствующей минимуму расхода горючего на единицу длины пути и т.д.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B73CD">
        <w:rPr>
          <w:rFonts w:ascii="Times New Roman" w:hAnsi="Times New Roman" w:cs="Times New Roman"/>
          <w:b/>
          <w:sz w:val="24"/>
          <w:szCs w:val="24"/>
        </w:rPr>
        <w:t>Самонастраивающиеся системы с самонастройкой параметров.</w:t>
      </w:r>
      <w:r w:rsidRPr="00A33BD3">
        <w:rPr>
          <w:rFonts w:ascii="Times New Roman" w:hAnsi="Times New Roman" w:cs="Times New Roman"/>
          <w:sz w:val="24"/>
          <w:szCs w:val="24"/>
        </w:rPr>
        <w:t xml:space="preserve"> Это так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истемы, в которых автоматически, не заданным заранее образом, в процессе рабо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 соответствии с изменением внешних условий изменяются какие-нибудь параметр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егулятора таким образом, чтобы заданное качество работы системы сохранялос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ли обеспечивалось максимальное качество, возможное в данных реаль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словиях. Эти системы работают по принципу самообучения. В процессе работы он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зучают объект управления и обучаются управлять им наилучшим образо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остейшими самонастраивающимися системами являются системы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амонастройкой параметров регулятора по задающему и возмущающем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оздействиям (рис.1.5). Эти системы содержат в своем составе анализатор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 xml:space="preserve">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анализа задающего и возмущающего воздействий и контур настройки регулятора К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для настройки параметров регулятора в соответствии с заданным критерие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5659" w:rsidRPr="00A33BD3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Примерами самонастраивающихся систем могут служить радиотехническ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системы с контурами автоматических регулировок усиления (АРУ) и подстрое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частоты (АПЧ).</w:t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519818" wp14:editId="4A44C827">
            <wp:extent cx="1933575" cy="120967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3BD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BF6EB0" wp14:editId="0A062CB5">
            <wp:extent cx="1933575" cy="120967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>Рис. 1.5. Функциональная схема самонастраивающейся системы</w:t>
      </w:r>
    </w:p>
    <w:p w:rsidR="00AF5659" w:rsidRPr="00A33BD3" w:rsidRDefault="00AF5659" w:rsidP="00AF5659">
      <w:pPr>
        <w:spacing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B73CD">
        <w:rPr>
          <w:rFonts w:ascii="Times New Roman" w:hAnsi="Times New Roman" w:cs="Times New Roman"/>
          <w:b/>
          <w:sz w:val="24"/>
          <w:szCs w:val="24"/>
        </w:rPr>
        <w:t>Самоорганизующиеся системы или системы с самонастройкой структуры</w:t>
      </w:r>
      <w:r w:rsidRPr="00A33BD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Это системы, которые наилучших режимов работы достигают не изменени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араметров регулятора, а путем изменения самой структуры регулятора не задан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заранее образом. В самоорганизующуюся систему закладывается лишь тот или и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определенный критерий качества работы системы или комбинация критериев д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различных внешних условий работы системы. Система сама путем автоматиче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 xml:space="preserve">поиска выбирает такую структуру (из </w:t>
      </w:r>
      <w:proofErr w:type="gramStart"/>
      <w:r w:rsidRPr="00A33BD3">
        <w:rPr>
          <w:rFonts w:ascii="Times New Roman" w:hAnsi="Times New Roman" w:cs="Times New Roman"/>
          <w:sz w:val="24"/>
          <w:szCs w:val="24"/>
        </w:rPr>
        <w:t>возможных</w:t>
      </w:r>
      <w:proofErr w:type="gramEnd"/>
      <w:r w:rsidRPr="00A33BD3">
        <w:rPr>
          <w:rFonts w:ascii="Times New Roman" w:hAnsi="Times New Roman" w:cs="Times New Roman"/>
          <w:sz w:val="24"/>
          <w:szCs w:val="24"/>
        </w:rPr>
        <w:t>, имеющихся в ее распоряжении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ри которой удовлетворяется заданный критерий качества работы всей системы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5659" w:rsidRDefault="00AF5659" w:rsidP="00AF5659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3BD3">
        <w:rPr>
          <w:rFonts w:ascii="Times New Roman" w:hAnsi="Times New Roman" w:cs="Times New Roman"/>
          <w:sz w:val="24"/>
          <w:szCs w:val="24"/>
        </w:rPr>
        <w:t xml:space="preserve">Примером систем с самонастройкой структуры являются </w:t>
      </w:r>
      <w:proofErr w:type="spellStart"/>
      <w:r w:rsidRPr="00A33BD3">
        <w:rPr>
          <w:rFonts w:ascii="Times New Roman" w:hAnsi="Times New Roman" w:cs="Times New Roman"/>
          <w:sz w:val="24"/>
          <w:szCs w:val="24"/>
        </w:rPr>
        <w:t>двухотсчетные</w:t>
      </w:r>
      <w:proofErr w:type="spellEnd"/>
      <w:r w:rsidRPr="00A33BD3">
        <w:rPr>
          <w:rFonts w:ascii="Times New Roman" w:hAnsi="Times New Roman" w:cs="Times New Roman"/>
          <w:sz w:val="24"/>
          <w:szCs w:val="24"/>
        </w:rPr>
        <w:t xml:space="preserve"> систем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получившие широкое распространение. Эти системы имеют в своем составе д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змерительных канала: грубого и точного отсчетов. Нужный измерительный кана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выбирается системой в зависимости от величины рассогласования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Кроме чисто технических автоматических систем аналогичные принцип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действия заложены и в биологических системах, экономических системах и т.п., 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изучается соответствующими направлениями кибернетики и общей теории сист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3BD3">
        <w:rPr>
          <w:rFonts w:ascii="Times New Roman" w:hAnsi="Times New Roman" w:cs="Times New Roman"/>
          <w:sz w:val="24"/>
          <w:szCs w:val="24"/>
        </w:rPr>
        <w:t>управления.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F5659" w:rsidRPr="00A150BC" w:rsidRDefault="00AF5659" w:rsidP="00AF5659">
      <w:pPr>
        <w:pStyle w:val="2"/>
      </w:pPr>
      <w:bookmarkStart w:id="1" w:name="_Toc62746462"/>
      <w:r w:rsidRPr="00A150BC">
        <w:lastRenderedPageBreak/>
        <w:t>Лекция 2. Классификация САУ</w:t>
      </w:r>
      <w:bookmarkEnd w:id="1"/>
    </w:p>
    <w:p w:rsidR="00AF5659" w:rsidRDefault="00AF5659" w:rsidP="00AF5659">
      <w:pPr>
        <w:rPr>
          <w:rFonts w:ascii="Times New Roman" w:hAnsi="Times New Roman" w:cs="Times New Roman"/>
          <w:b/>
          <w:sz w:val="24"/>
          <w:szCs w:val="24"/>
        </w:rPr>
      </w:pP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лассификация систем управления может быть осуществлена по различным принципам и признакам, характеризующим назначение и конструкцию систем, вид применяемой энергии, используемые алгоритмы управления и функционирования, </w:t>
      </w:r>
      <w:proofErr w:type="spellStart"/>
      <w:r>
        <w:rPr>
          <w:rFonts w:ascii="Times New Roman" w:hAnsi="Times New Roman" w:cs="Times New Roman"/>
          <w:sz w:val="24"/>
          <w:szCs w:val="24"/>
        </w:rPr>
        <w:t>и.т.д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AF5659" w:rsidRDefault="00AF5659" w:rsidP="00AF5659">
      <w:pPr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Рассмотрим классификацию АСУ по наиболее важным для теории управления признакам, которые характеризуют алгоритм функционирования и алгоритм управления АСУ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b/>
          <w:i/>
          <w:sz w:val="24"/>
        </w:rPr>
      </w:pPr>
      <w:r w:rsidRPr="00A150BC">
        <w:rPr>
          <w:rFonts w:ascii="Times New Roman" w:hAnsi="Times New Roman" w:cs="Times New Roman"/>
          <w:b/>
          <w:i/>
          <w:sz w:val="24"/>
        </w:rPr>
        <w:t>В зависимости от характера изменения задающего воздействия во времени</w:t>
      </w:r>
      <w:r>
        <w:rPr>
          <w:rFonts w:ascii="Times New Roman" w:hAnsi="Times New Roman" w:cs="Times New Roman"/>
          <w:b/>
          <w:i/>
          <w:sz w:val="24"/>
        </w:rPr>
        <w:t xml:space="preserve"> </w:t>
      </w:r>
      <w:r w:rsidRPr="00A150BC">
        <w:rPr>
          <w:rFonts w:ascii="Times New Roman" w:hAnsi="Times New Roman" w:cs="Times New Roman"/>
          <w:b/>
          <w:i/>
          <w:sz w:val="24"/>
        </w:rPr>
        <w:t>АСУ разделяют на три класса: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табилизирующие;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программные;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ледящие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proofErr w:type="gramStart"/>
      <w:r w:rsidRPr="00A150BC">
        <w:rPr>
          <w:rFonts w:ascii="Times New Roman" w:hAnsi="Times New Roman" w:cs="Times New Roman"/>
          <w:b/>
          <w:sz w:val="24"/>
        </w:rPr>
        <w:t>Стабилизирующая АСУ</w:t>
      </w:r>
      <w:r w:rsidRPr="00A150BC">
        <w:rPr>
          <w:rFonts w:ascii="Times New Roman" w:hAnsi="Times New Roman" w:cs="Times New Roman"/>
          <w:sz w:val="24"/>
        </w:rPr>
        <w:t> – система, алгоритм функционирования которой содержит предписание поддерживать значение управляемой величины постоянным:</w:t>
      </w:r>
      <w:proofErr w:type="gramEnd"/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x(t) ≈ </w:t>
      </w:r>
      <w:proofErr w:type="spellStart"/>
      <w:r w:rsidRPr="00A150BC">
        <w:rPr>
          <w:rFonts w:ascii="Times New Roman" w:hAnsi="Times New Roman" w:cs="Times New Roman"/>
          <w:sz w:val="24"/>
        </w:rPr>
        <w:t>const</w:t>
      </w:r>
      <w:proofErr w:type="spellEnd"/>
      <w:r w:rsidRPr="00A150BC">
        <w:rPr>
          <w:rFonts w:ascii="Times New Roman" w:hAnsi="Times New Roman" w:cs="Times New Roman"/>
          <w:sz w:val="24"/>
        </w:rPr>
        <w:t>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Знак ≈ означает, что управляемая величина поддерживается на заданном уровне с некоторой ошибкой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табилизирующие АСУ самые распространенные в промышленной автоматике. Их применяют для стабилизации различных физических величин, характеризующих состояние технологических объектов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b/>
          <w:sz w:val="24"/>
        </w:rPr>
        <w:t>Программная АСУ</w:t>
      </w:r>
      <w:r w:rsidRPr="00A150BC">
        <w:rPr>
          <w:rFonts w:ascii="Times New Roman" w:hAnsi="Times New Roman" w:cs="Times New Roman"/>
          <w:sz w:val="24"/>
        </w:rPr>
        <w:t xml:space="preserve"> – система, алгоритм функционирования которой содержит предписание изменять управляемую величину в соответствии с заранее заданной функцией времени </w:t>
      </w:r>
      <w:proofErr w:type="spellStart"/>
      <w:proofErr w:type="gramStart"/>
      <w:r w:rsidRPr="00A150BC">
        <w:rPr>
          <w:rFonts w:ascii="Times New Roman" w:hAnsi="Times New Roman" w:cs="Times New Roman"/>
          <w:sz w:val="24"/>
        </w:rPr>
        <w:t>f</w:t>
      </w:r>
      <w:proofErr w:type="gramEnd"/>
      <w:r w:rsidRPr="00A150BC">
        <w:rPr>
          <w:rFonts w:ascii="Times New Roman" w:hAnsi="Times New Roman" w:cs="Times New Roman"/>
          <w:sz w:val="24"/>
        </w:rPr>
        <w:t>п</w:t>
      </w:r>
      <w:proofErr w:type="spellEnd"/>
      <w:r w:rsidRPr="00A150BC">
        <w:rPr>
          <w:rFonts w:ascii="Times New Roman" w:hAnsi="Times New Roman" w:cs="Times New Roman"/>
          <w:sz w:val="24"/>
        </w:rPr>
        <w:t>(t):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x(t) ≈ </w:t>
      </w:r>
      <w:proofErr w:type="spellStart"/>
      <w:proofErr w:type="gramStart"/>
      <w:r w:rsidRPr="00A150BC">
        <w:rPr>
          <w:rFonts w:ascii="Times New Roman" w:hAnsi="Times New Roman" w:cs="Times New Roman"/>
          <w:sz w:val="24"/>
        </w:rPr>
        <w:t>f</w:t>
      </w:r>
      <w:proofErr w:type="gramEnd"/>
      <w:r w:rsidRPr="00A150BC">
        <w:rPr>
          <w:rFonts w:ascii="Times New Roman" w:hAnsi="Times New Roman" w:cs="Times New Roman"/>
          <w:sz w:val="24"/>
        </w:rPr>
        <w:t>п</w:t>
      </w:r>
      <w:proofErr w:type="spellEnd"/>
      <w:r w:rsidRPr="00A150BC">
        <w:rPr>
          <w:rFonts w:ascii="Times New Roman" w:hAnsi="Times New Roman" w:cs="Times New Roman"/>
          <w:sz w:val="24"/>
        </w:rPr>
        <w:t>(t)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b/>
          <w:sz w:val="24"/>
        </w:rPr>
        <w:t>Следящая АСУ </w:t>
      </w:r>
      <w:proofErr w:type="gramStart"/>
      <w:r w:rsidRPr="00A150BC">
        <w:rPr>
          <w:rFonts w:ascii="Times New Roman" w:hAnsi="Times New Roman" w:cs="Times New Roman"/>
          <w:sz w:val="24"/>
        </w:rPr>
        <w:t>–с</w:t>
      </w:r>
      <w:proofErr w:type="gramEnd"/>
      <w:r w:rsidRPr="00A150BC">
        <w:rPr>
          <w:rFonts w:ascii="Times New Roman" w:hAnsi="Times New Roman" w:cs="Times New Roman"/>
          <w:sz w:val="24"/>
        </w:rPr>
        <w:t xml:space="preserve">истема, алгоритм функционирования которой содержит предписание изменять управляемую величину в соответствии с заранее неизвестной функцией времени </w:t>
      </w:r>
      <w:proofErr w:type="spellStart"/>
      <w:r w:rsidRPr="00A150BC">
        <w:rPr>
          <w:rFonts w:ascii="Times New Roman" w:hAnsi="Times New Roman" w:cs="Times New Roman"/>
          <w:sz w:val="24"/>
        </w:rPr>
        <w:t>fс</w:t>
      </w:r>
      <w:proofErr w:type="spellEnd"/>
      <w:r w:rsidRPr="00A150BC">
        <w:rPr>
          <w:rFonts w:ascii="Times New Roman" w:hAnsi="Times New Roman" w:cs="Times New Roman"/>
          <w:sz w:val="24"/>
        </w:rPr>
        <w:t>(t):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x(t) ≈ </w:t>
      </w:r>
      <w:proofErr w:type="spellStart"/>
      <w:proofErr w:type="gramStart"/>
      <w:r w:rsidRPr="00A150BC">
        <w:rPr>
          <w:rFonts w:ascii="Times New Roman" w:hAnsi="Times New Roman" w:cs="Times New Roman"/>
          <w:sz w:val="24"/>
        </w:rPr>
        <w:t>f</w:t>
      </w:r>
      <w:proofErr w:type="gramEnd"/>
      <w:r w:rsidRPr="00A150BC">
        <w:rPr>
          <w:rFonts w:ascii="Times New Roman" w:hAnsi="Times New Roman" w:cs="Times New Roman"/>
          <w:sz w:val="24"/>
        </w:rPr>
        <w:t>с</w:t>
      </w:r>
      <w:proofErr w:type="spellEnd"/>
      <w:r w:rsidRPr="00A150BC">
        <w:rPr>
          <w:rFonts w:ascii="Times New Roman" w:hAnsi="Times New Roman" w:cs="Times New Roman"/>
          <w:sz w:val="24"/>
        </w:rPr>
        <w:t>(t)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i/>
          <w:sz w:val="24"/>
        </w:rPr>
      </w:pPr>
      <w:r w:rsidRPr="00A150BC">
        <w:rPr>
          <w:rFonts w:ascii="Times New Roman" w:hAnsi="Times New Roman" w:cs="Times New Roman"/>
          <w:i/>
          <w:sz w:val="24"/>
        </w:rPr>
        <w:t>Примером следящей АСУ является система управления активной мощностью нагрузки синхронного генератора на электрической станции в течение суток. Управляемой величиной в системе служит активная мощность нагрузки </w:t>
      </w:r>
      <w:proofErr w:type="gramStart"/>
      <w:r w:rsidRPr="00A150BC">
        <w:rPr>
          <w:rFonts w:ascii="Times New Roman" w:hAnsi="Times New Roman" w:cs="Times New Roman"/>
          <w:i/>
          <w:sz w:val="24"/>
        </w:rPr>
        <w:t>Р</w:t>
      </w:r>
      <w:proofErr w:type="gramEnd"/>
      <w:r w:rsidRPr="00A150BC">
        <w:rPr>
          <w:rFonts w:ascii="Times New Roman" w:hAnsi="Times New Roman" w:cs="Times New Roman"/>
          <w:i/>
          <w:sz w:val="24"/>
        </w:rPr>
        <w:t> генератора. Закон изменения задания активной мощности </w:t>
      </w:r>
      <w:proofErr w:type="spellStart"/>
      <w:r w:rsidRPr="00A150BC">
        <w:rPr>
          <w:rFonts w:ascii="Times New Roman" w:hAnsi="Times New Roman" w:cs="Times New Roman"/>
          <w:i/>
          <w:sz w:val="24"/>
        </w:rPr>
        <w:t>Рз</w:t>
      </w:r>
      <w:proofErr w:type="spellEnd"/>
      <w:r w:rsidRPr="00A150BC">
        <w:rPr>
          <w:rFonts w:ascii="Times New Roman" w:hAnsi="Times New Roman" w:cs="Times New Roman"/>
          <w:i/>
          <w:sz w:val="24"/>
        </w:rPr>
        <w:t> (задающего воздействия) определяется, например, диспетчером энергосистемы и имеет неопределенный характер в течение суток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lastRenderedPageBreak/>
        <w:t> В стабилизирующих, программных и следящих АСУ цель управления заключается в обеспечении равенства или близости управляемой величины x(t) к ее заданному значению </w:t>
      </w:r>
      <w:proofErr w:type="spellStart"/>
      <w:proofErr w:type="gramStart"/>
      <w:r w:rsidRPr="00A150BC">
        <w:rPr>
          <w:rFonts w:ascii="Times New Roman" w:hAnsi="Times New Roman" w:cs="Times New Roman"/>
          <w:sz w:val="24"/>
        </w:rPr>
        <w:t>x</w:t>
      </w:r>
      <w:proofErr w:type="gramEnd"/>
      <w:r w:rsidRPr="00A150BC">
        <w:rPr>
          <w:rFonts w:ascii="Times New Roman" w:hAnsi="Times New Roman" w:cs="Times New Roman"/>
          <w:sz w:val="24"/>
        </w:rPr>
        <w:t>з</w:t>
      </w:r>
      <w:proofErr w:type="spellEnd"/>
      <w:r w:rsidRPr="00A150BC">
        <w:rPr>
          <w:rFonts w:ascii="Times New Roman" w:hAnsi="Times New Roman" w:cs="Times New Roman"/>
          <w:sz w:val="24"/>
        </w:rPr>
        <w:t>(t). Такое управление, осуществляемое с целью поддержания x(t) ≈ </w:t>
      </w:r>
      <w:proofErr w:type="spellStart"/>
      <w:proofErr w:type="gramStart"/>
      <w:r w:rsidRPr="00A150BC">
        <w:rPr>
          <w:rFonts w:ascii="Times New Roman" w:hAnsi="Times New Roman" w:cs="Times New Roman"/>
          <w:sz w:val="24"/>
        </w:rPr>
        <w:t>x</w:t>
      </w:r>
      <w:proofErr w:type="gramEnd"/>
      <w:r w:rsidRPr="00A150BC">
        <w:rPr>
          <w:rFonts w:ascii="Times New Roman" w:hAnsi="Times New Roman" w:cs="Times New Roman"/>
          <w:sz w:val="24"/>
        </w:rPr>
        <w:t>з</w:t>
      </w:r>
      <w:proofErr w:type="spellEnd"/>
      <w:r w:rsidRPr="00A150BC">
        <w:rPr>
          <w:rFonts w:ascii="Times New Roman" w:hAnsi="Times New Roman" w:cs="Times New Roman"/>
          <w:sz w:val="24"/>
        </w:rPr>
        <w:t>(t), называется регулированием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Управляющее устройство, осуществляющее регулирование, называется регулятором, а сама система – системой регулирования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b/>
          <w:i/>
          <w:sz w:val="24"/>
        </w:rPr>
      </w:pPr>
      <w:r w:rsidRPr="00A150BC">
        <w:rPr>
          <w:rFonts w:ascii="Times New Roman" w:hAnsi="Times New Roman" w:cs="Times New Roman"/>
          <w:b/>
          <w:i/>
          <w:sz w:val="24"/>
        </w:rPr>
        <w:t xml:space="preserve">В зависимости от конфигурации цепи </w:t>
      </w:r>
      <w:proofErr w:type="spellStart"/>
      <w:r w:rsidRPr="00A150BC">
        <w:rPr>
          <w:rFonts w:ascii="Times New Roman" w:hAnsi="Times New Roman" w:cs="Times New Roman"/>
          <w:b/>
          <w:i/>
          <w:sz w:val="24"/>
        </w:rPr>
        <w:t>воздействийразличают</w:t>
      </w:r>
      <w:proofErr w:type="spellEnd"/>
      <w:r w:rsidRPr="00A150BC">
        <w:rPr>
          <w:rFonts w:ascii="Times New Roman" w:hAnsi="Times New Roman" w:cs="Times New Roman"/>
          <w:b/>
          <w:i/>
          <w:sz w:val="24"/>
        </w:rPr>
        <w:t xml:space="preserve"> три вида АСУ: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 разомкнутой цепью воздействий (разомкнутая система);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 замкнутой цепью воздействий (замкнутая система);</w:t>
      </w:r>
    </w:p>
    <w:p w:rsidR="00AF5659" w:rsidRPr="00A150BC" w:rsidRDefault="00AF5659" w:rsidP="00AF5659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с комбинированной цепью воздействий (комбинированная система)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b/>
          <w:sz w:val="24"/>
        </w:rPr>
        <w:t>Разомкнутая АСУ </w:t>
      </w:r>
      <w:r w:rsidRPr="00A150BC">
        <w:rPr>
          <w:rFonts w:ascii="Times New Roman" w:hAnsi="Times New Roman" w:cs="Times New Roman"/>
          <w:sz w:val="24"/>
        </w:rPr>
        <w:t>– система, в которой не осуществляется контроль управляемой величины, т.е. входными воздействиями ее управляющего устройства являются только внешние (задающее и возмущающее) воздействия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зомкнутые АСУ можно разделить в свою очередь на два типа:</w:t>
      </w:r>
    </w:p>
    <w:p w:rsidR="00AF5659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осуществляющие управление в соответствии с изменением только задающего воздействия;</w:t>
      </w:r>
      <w:proofErr w:type="gramEnd"/>
    </w:p>
    <w:p w:rsidR="00AF5659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осуществляющие управление в соответствии с изменением и задающего и возмущающего воздействия.</w:t>
      </w:r>
      <w:proofErr w:type="gramEnd"/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лгоритм управления разомкнутой системы первого типа имеет вид: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Y</w:t>
      </w:r>
      <w:r w:rsidRPr="00270ED9">
        <w:rPr>
          <w:rFonts w:ascii="Times New Roman" w:hAnsi="Times New Roman" w:cs="Times New Roman"/>
          <w:sz w:val="24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t</w:t>
      </w:r>
      <w:r w:rsidRPr="00270ED9">
        <w:rPr>
          <w:rFonts w:ascii="Times New Roman" w:hAnsi="Times New Roman" w:cs="Times New Roman"/>
          <w:sz w:val="24"/>
        </w:rPr>
        <w:t>)=</w:t>
      </w:r>
      <w:r>
        <w:rPr>
          <w:rFonts w:ascii="Times New Roman" w:hAnsi="Times New Roman" w:cs="Times New Roman"/>
          <w:sz w:val="24"/>
          <w:lang w:val="en-US"/>
        </w:rPr>
        <w:t>Ay</w:t>
      </w:r>
      <w:r w:rsidRPr="00270ED9">
        <w:rPr>
          <w:rFonts w:ascii="Times New Roman" w:hAnsi="Times New Roman" w:cs="Times New Roman"/>
          <w:sz w:val="24"/>
        </w:rPr>
        <w:t>[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з</w:t>
      </w:r>
      <w:r w:rsidRPr="00270ED9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270ED9">
        <w:rPr>
          <w:rFonts w:ascii="Times New Roman" w:hAnsi="Times New Roman" w:cs="Times New Roman"/>
          <w:sz w:val="24"/>
        </w:rPr>
        <w:t>)]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аще всего оператор </w:t>
      </w:r>
      <w:r>
        <w:rPr>
          <w:rFonts w:ascii="Times New Roman" w:hAnsi="Times New Roman" w:cs="Times New Roman"/>
          <w:sz w:val="24"/>
          <w:lang w:val="en-US"/>
        </w:rPr>
        <w:t>Ay</w:t>
      </w:r>
      <w:r>
        <w:rPr>
          <w:rFonts w:ascii="Times New Roman" w:hAnsi="Times New Roman" w:cs="Times New Roman"/>
          <w:sz w:val="24"/>
        </w:rPr>
        <w:t xml:space="preserve"> устанавливает пропорциональную связь между задающим воздействием и управляющим воздействием, а сама система в этом случае осуществляет программное управление.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истемы первого типа работают с достаточно стабильными характеристиками.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В системах управления по возмущению управляющее воздействие зависит от возмущающего и задающего воздействий:</w:t>
      </w:r>
      <w:proofErr w:type="gramEnd"/>
    </w:p>
    <w:p w:rsidR="00AF5659" w:rsidRPr="0042546F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y</w:t>
      </w:r>
      <w:r>
        <w:rPr>
          <w:rFonts w:ascii="Times New Roman" w:hAnsi="Times New Roman" w:cs="Times New Roman"/>
          <w:sz w:val="24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t</w:t>
      </w:r>
      <w:r>
        <w:rPr>
          <w:rFonts w:ascii="Times New Roman" w:hAnsi="Times New Roman" w:cs="Times New Roman"/>
          <w:sz w:val="24"/>
        </w:rPr>
        <w:t>)</w:t>
      </w:r>
      <w:r w:rsidRPr="0042546F">
        <w:rPr>
          <w:rFonts w:ascii="Times New Roman" w:hAnsi="Times New Roman" w:cs="Times New Roman"/>
          <w:sz w:val="24"/>
        </w:rPr>
        <w:t>=</w:t>
      </w:r>
      <w:r>
        <w:rPr>
          <w:rFonts w:ascii="Times New Roman" w:hAnsi="Times New Roman" w:cs="Times New Roman"/>
          <w:sz w:val="24"/>
          <w:lang w:val="en-US"/>
        </w:rPr>
        <w:t>Ay</w:t>
      </w:r>
      <w:r w:rsidRPr="0042546F">
        <w:rPr>
          <w:rFonts w:ascii="Times New Roman" w:hAnsi="Times New Roman" w:cs="Times New Roman"/>
          <w:sz w:val="24"/>
        </w:rPr>
        <w:t>[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з</w:t>
      </w:r>
      <w:r w:rsidRPr="0042546F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42546F">
        <w:rPr>
          <w:rFonts w:ascii="Times New Roman" w:hAnsi="Times New Roman" w:cs="Times New Roman"/>
          <w:sz w:val="24"/>
        </w:rPr>
        <w:t>),</w:t>
      </w:r>
      <w:r>
        <w:rPr>
          <w:rFonts w:ascii="Times New Roman" w:hAnsi="Times New Roman" w:cs="Times New Roman"/>
          <w:sz w:val="24"/>
          <w:lang w:val="en-US"/>
        </w:rPr>
        <w:t>z</w:t>
      </w:r>
      <w:r w:rsidRPr="0042546F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42546F">
        <w:rPr>
          <w:rFonts w:ascii="Times New Roman" w:hAnsi="Times New Roman" w:cs="Times New Roman"/>
          <w:sz w:val="24"/>
        </w:rPr>
        <w:t>)]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большинстве случаев разомкнутые системы управления по возмущению выполняют функции стабилизации управляемой величины.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реимущество разомкнутых систем управления по возмущению – их быстродействие:</w:t>
      </w:r>
    </w:p>
    <w:p w:rsidR="00AF5659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ни компенсируют влияние возмущения еще до того, как оно проявится на выходе объекта. Но применимы эти системы лишь в том случае, если на управляемую величину действуют одно или два возмущения и есть возможность измерения этих возмущений. Например, сравнительно легко можно измерять температуру, расход воды, ток нагрузки генератора.</w:t>
      </w:r>
    </w:p>
    <w:p w:rsidR="00AF5659" w:rsidRPr="0042546F" w:rsidRDefault="00AF5659" w:rsidP="00AF5659">
      <w:pPr>
        <w:pStyle w:val="a5"/>
        <w:ind w:left="0"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оэтому если эти величины действуют на объект как возмущения, то обычно стремятся стабилизировать их при помощи дополнительной системы или ввести в основную систему управления данным объектом сигнал, пропорциональный такому воздействию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b/>
          <w:sz w:val="24"/>
        </w:rPr>
        <w:lastRenderedPageBreak/>
        <w:t>Замкнутая</w:t>
      </w:r>
      <w:r w:rsidRPr="00A150BC">
        <w:rPr>
          <w:rFonts w:ascii="Times New Roman" w:hAnsi="Times New Roman" w:cs="Times New Roman"/>
          <w:sz w:val="24"/>
        </w:rPr>
        <w:t xml:space="preserve"> АСУ (АСУ с обратной связью) – система, в которой входными воздействиями ее управляющего устройства являются как внешнее (задающее), так и внутреннее (контрольное) воздействия.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Управляющее воздействие в замкнутой системе (рис. 1.6, в) формируется в большинстве случаев в зависимости от величины и знака отклонения истинного значения управляемой величины от ее заданного значения: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 xml:space="preserve">y(t) = </w:t>
      </w:r>
      <w:proofErr w:type="spellStart"/>
      <w:r w:rsidRPr="0042546F">
        <w:rPr>
          <w:rFonts w:ascii="Times New Roman" w:hAnsi="Times New Roman" w:cs="Times New Roman"/>
          <w:sz w:val="24"/>
        </w:rPr>
        <w:t>Ay</w:t>
      </w:r>
      <w:proofErr w:type="spellEnd"/>
      <w:proofErr w:type="gramStart"/>
      <w:r w:rsidRPr="0042546F">
        <w:rPr>
          <w:rFonts w:ascii="Times New Roman" w:hAnsi="Times New Roman" w:cs="Times New Roman"/>
          <w:sz w:val="24"/>
        </w:rPr>
        <w:t xml:space="preserve">[ </w:t>
      </w:r>
      <w:proofErr w:type="gramEnd"/>
      <w:r w:rsidRPr="0042546F">
        <w:rPr>
          <w:rFonts w:ascii="Times New Roman" w:hAnsi="Times New Roman" w:cs="Times New Roman"/>
          <w:sz w:val="24"/>
        </w:rPr>
        <w:t>e(t)], (1.9)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 xml:space="preserve">где e(t) = </w:t>
      </w:r>
      <w:proofErr w:type="spellStart"/>
      <w:proofErr w:type="gramStart"/>
      <w:r w:rsidRPr="0042546F">
        <w:rPr>
          <w:rFonts w:ascii="Times New Roman" w:hAnsi="Times New Roman" w:cs="Times New Roman"/>
          <w:sz w:val="24"/>
        </w:rPr>
        <w:t>x</w:t>
      </w:r>
      <w:proofErr w:type="gramEnd"/>
      <w:r w:rsidRPr="0042546F">
        <w:rPr>
          <w:rFonts w:ascii="Times New Roman" w:hAnsi="Times New Roman" w:cs="Times New Roman"/>
          <w:sz w:val="24"/>
        </w:rPr>
        <w:t>з</w:t>
      </w:r>
      <w:proofErr w:type="spellEnd"/>
      <w:r w:rsidRPr="0042546F">
        <w:rPr>
          <w:rFonts w:ascii="Times New Roman" w:hAnsi="Times New Roman" w:cs="Times New Roman"/>
          <w:sz w:val="24"/>
        </w:rPr>
        <w:t>(t) - x (t) – сигнал ошибки (сигнал рассогласования).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Замкнутую систему называют часто системой управления по отклонению.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В замкнутой системе контролируется непосредственно управляемая величина и тем самым при выработке управляющего воздействия учитывается действие всех возмущений, влияющих на управляемую величину. В этом заключается преимущество замкнутых систем. Но из-за наличия замкнутой цепи воздействий в этих системах могут возникать колебания, которые в некоторых случаях делают систему неработоспособной. Кроме того, сам принцип действия замкнутых систем (принцип управления по отклонению) допускает нежелательные изменения управляемой величины: вначале возмущение должно проявиться на выходе, система “почувствует” отклонение и лишь потом выработает управляющее воздействие, направленное на устранение этого отклонения. Такая “медлительность” снижает эффективность управления. Несмотря на наличие определенных недостатков, этот принцип управления широко применяется при создании АСУ.</w:t>
      </w:r>
    </w:p>
    <w:p w:rsidR="00AF5659" w:rsidRDefault="00AF5659" w:rsidP="00AF5659">
      <w:pPr>
        <w:ind w:firstLine="567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5C5CD13" wp14:editId="1058FF63">
            <wp:extent cx="3228975" cy="286031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860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42546F" w:rsidRDefault="00AF5659" w:rsidP="00AF5659">
      <w:pPr>
        <w:jc w:val="center"/>
        <w:rPr>
          <w:rFonts w:ascii="Times New Roman" w:hAnsi="Times New Roman" w:cs="Times New Roman"/>
          <w:sz w:val="24"/>
        </w:rPr>
      </w:pPr>
      <w:proofErr w:type="gramStart"/>
      <w:r w:rsidRPr="0042546F">
        <w:rPr>
          <w:rFonts w:ascii="Times New Roman" w:hAnsi="Times New Roman" w:cs="Times New Roman"/>
          <w:sz w:val="24"/>
        </w:rPr>
        <w:t>Функциональные схемы АСУ с разомкнутой (а, б), замкнутой (в) </w:t>
      </w:r>
      <w:proofErr w:type="spellStart"/>
      <w:r w:rsidRPr="0042546F">
        <w:rPr>
          <w:rFonts w:ascii="Times New Roman" w:hAnsi="Times New Roman" w:cs="Times New Roman"/>
          <w:sz w:val="24"/>
        </w:rPr>
        <w:t>ис</w:t>
      </w:r>
      <w:proofErr w:type="spellEnd"/>
      <w:r w:rsidRPr="0042546F">
        <w:rPr>
          <w:rFonts w:ascii="Times New Roman" w:hAnsi="Times New Roman" w:cs="Times New Roman"/>
          <w:sz w:val="24"/>
        </w:rPr>
        <w:t xml:space="preserve"> комбинированной (г) цепями воздействий</w:t>
      </w:r>
      <w:proofErr w:type="gramEnd"/>
    </w:p>
    <w:p w:rsidR="00AF5659" w:rsidRPr="00DE7DE3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Комбинированная АСУ – система, в которой входными воздействиями ее управляющего устройства являются как внешние (задающее и возмущающее), так и внутреннее (контрольное) воздействия.</w:t>
      </w:r>
    </w:p>
    <w:p w:rsidR="00AF5659" w:rsidRPr="00DE7DE3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lastRenderedPageBreak/>
        <w:t>В комбинированных системах (рис. 1.6, г) имеется две цепи воздействий – по заданию и по возмущению, и управляющее воздействие формируется согласно оператору</w:t>
      </w:r>
    </w:p>
    <w:p w:rsidR="00AF5659" w:rsidRPr="00DE7DE3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 xml:space="preserve">y(t) = </w:t>
      </w:r>
      <w:proofErr w:type="spellStart"/>
      <w:r w:rsidRPr="00DE7DE3">
        <w:rPr>
          <w:rFonts w:ascii="Times New Roman" w:hAnsi="Times New Roman" w:cs="Times New Roman"/>
          <w:sz w:val="24"/>
        </w:rPr>
        <w:t>Aз</w:t>
      </w:r>
      <w:proofErr w:type="spellEnd"/>
      <w:proofErr w:type="gramStart"/>
      <w:r w:rsidRPr="00DE7DE3">
        <w:rPr>
          <w:rFonts w:ascii="Times New Roman" w:hAnsi="Times New Roman" w:cs="Times New Roman"/>
          <w:sz w:val="24"/>
        </w:rPr>
        <w:t xml:space="preserve">[ </w:t>
      </w:r>
      <w:proofErr w:type="gramEnd"/>
      <w:r w:rsidRPr="00DE7DE3">
        <w:rPr>
          <w:rFonts w:ascii="Times New Roman" w:hAnsi="Times New Roman" w:cs="Times New Roman"/>
          <w:sz w:val="24"/>
        </w:rPr>
        <w:t xml:space="preserve">e(t)] + </w:t>
      </w:r>
      <w:proofErr w:type="spellStart"/>
      <w:r w:rsidRPr="00DE7DE3">
        <w:rPr>
          <w:rFonts w:ascii="Times New Roman" w:hAnsi="Times New Roman" w:cs="Times New Roman"/>
          <w:sz w:val="24"/>
        </w:rPr>
        <w:t>Aв</w:t>
      </w:r>
      <w:proofErr w:type="spellEnd"/>
      <w:r w:rsidRPr="00DE7DE3">
        <w:rPr>
          <w:rFonts w:ascii="Times New Roman" w:hAnsi="Times New Roman" w:cs="Times New Roman"/>
          <w:sz w:val="24"/>
        </w:rPr>
        <w:t>[ z(t)]. (1.10)</w:t>
      </w:r>
    </w:p>
    <w:p w:rsidR="00AF5659" w:rsidRPr="00DE7DE3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proofErr w:type="gramStart"/>
      <w:r w:rsidRPr="00DE7DE3">
        <w:rPr>
          <w:rFonts w:ascii="Times New Roman" w:hAnsi="Times New Roman" w:cs="Times New Roman"/>
          <w:sz w:val="24"/>
        </w:rPr>
        <w:t>Эффективность работы комбинированной АСУ всегда больше, чем у порознь функционирующих замкнутой или разомкнутой систем.</w:t>
      </w:r>
      <w:proofErr w:type="gramEnd"/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b/>
          <w:i/>
          <w:sz w:val="24"/>
        </w:rPr>
      </w:pPr>
      <w:r w:rsidRPr="0042546F">
        <w:rPr>
          <w:rFonts w:ascii="Times New Roman" w:hAnsi="Times New Roman" w:cs="Times New Roman"/>
          <w:b/>
          <w:i/>
          <w:sz w:val="24"/>
        </w:rPr>
        <w:t xml:space="preserve">В зависимости от способа выработки управляющего </w:t>
      </w:r>
      <w:proofErr w:type="spellStart"/>
      <w:r w:rsidRPr="0042546F">
        <w:rPr>
          <w:rFonts w:ascii="Times New Roman" w:hAnsi="Times New Roman" w:cs="Times New Roman"/>
          <w:b/>
          <w:i/>
          <w:sz w:val="24"/>
        </w:rPr>
        <w:t>воздействиязамкнутые</w:t>
      </w:r>
      <w:proofErr w:type="spellEnd"/>
      <w:r w:rsidRPr="0042546F">
        <w:rPr>
          <w:rFonts w:ascii="Times New Roman" w:hAnsi="Times New Roman" w:cs="Times New Roman"/>
          <w:b/>
          <w:i/>
          <w:sz w:val="24"/>
        </w:rPr>
        <w:t xml:space="preserve"> АСУ разделяют </w:t>
      </w:r>
      <w:proofErr w:type="gramStart"/>
      <w:r w:rsidRPr="0042546F">
        <w:rPr>
          <w:rFonts w:ascii="Times New Roman" w:hAnsi="Times New Roman" w:cs="Times New Roman"/>
          <w:b/>
          <w:i/>
          <w:sz w:val="24"/>
        </w:rPr>
        <w:t>на</w:t>
      </w:r>
      <w:proofErr w:type="gramEnd"/>
      <w:r w:rsidRPr="0042546F">
        <w:rPr>
          <w:rFonts w:ascii="Times New Roman" w:hAnsi="Times New Roman" w:cs="Times New Roman"/>
          <w:b/>
          <w:i/>
          <w:sz w:val="24"/>
        </w:rPr>
        <w:t>: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proofErr w:type="spellStart"/>
      <w:r w:rsidRPr="0042546F">
        <w:rPr>
          <w:rFonts w:ascii="Times New Roman" w:hAnsi="Times New Roman" w:cs="Times New Roman"/>
          <w:sz w:val="24"/>
        </w:rPr>
        <w:t>беспоисковые</w:t>
      </w:r>
      <w:proofErr w:type="spellEnd"/>
      <w:r w:rsidRPr="0042546F">
        <w:rPr>
          <w:rFonts w:ascii="Times New Roman" w:hAnsi="Times New Roman" w:cs="Times New Roman"/>
          <w:sz w:val="24"/>
        </w:rPr>
        <w:t>;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поисковые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proofErr w:type="spellStart"/>
      <w:r w:rsidRPr="00A150BC">
        <w:rPr>
          <w:rFonts w:ascii="Times New Roman" w:hAnsi="Times New Roman" w:cs="Times New Roman"/>
          <w:sz w:val="24"/>
        </w:rPr>
        <w:t>Беспоисковая</w:t>
      </w:r>
      <w:proofErr w:type="spellEnd"/>
      <w:r w:rsidRPr="00A150BC">
        <w:rPr>
          <w:rFonts w:ascii="Times New Roman" w:hAnsi="Times New Roman" w:cs="Times New Roman"/>
          <w:sz w:val="24"/>
        </w:rPr>
        <w:t xml:space="preserve"> АСУ – АСУ, в которой управляющее воздействие вырабатывается в результате сравнения истинного значения управляемой величины с заданным значением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 xml:space="preserve">Такие системы применяют для управления сравнительно несложными объектами, характеристики которых достаточно хорошо изучены и для которых заранее известно в каком направлении и </w:t>
      </w:r>
      <w:proofErr w:type="gramStart"/>
      <w:r w:rsidRPr="00A150BC">
        <w:rPr>
          <w:rFonts w:ascii="Times New Roman" w:hAnsi="Times New Roman" w:cs="Times New Roman"/>
          <w:sz w:val="24"/>
        </w:rPr>
        <w:t>на сколько</w:t>
      </w:r>
      <w:proofErr w:type="gramEnd"/>
      <w:r w:rsidRPr="00A150BC">
        <w:rPr>
          <w:rFonts w:ascii="Times New Roman" w:hAnsi="Times New Roman" w:cs="Times New Roman"/>
          <w:sz w:val="24"/>
        </w:rPr>
        <w:t xml:space="preserve"> нужно изменить управляющее воздействие при определенном отклонении управляемой величины от заданного значения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Поисковая АСУ – АСУ, в которой управляющее воздействие формируется с помощью пробных управляющих воздействий и путем анализа результатов этих пробных воздействий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Такую процедуру поиска правильного управляющего воздействия приходится применять в тех случаях, когда характеристики объекта управления меняются или известны не полностью; например, известен вид зависимости управляемой величины от управляющего воздействия, но неизвестны числовые значения параметров этой зависимости. Поэтому поисковые системы называют еще системами с неполной информацией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По такому принципу можно, например, строить АСУ режимом тепловой электрической станции в условиях нестабильности теплотворной способности топлива, температуры охлаждающей воды, режима нагрузки и т.д. с целью обеспечения минимума затрат на производство тепловой и электрической энергии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 xml:space="preserve">Особый класс АСУ образуют системы, которые способны автоматически приспосабливаться к изменению внешних условий и свойств объекта управления, обеспечивая при этом необходимое качество управления путем изменения структуры и параметров управляющего устройства. Они называются адаптивными (самоприспосабливающимися) системами. В составе адаптивной АСУ имеется дополнительное автоматическое устройство, которое меняет </w:t>
      </w:r>
      <w:r w:rsidRPr="00A150BC">
        <w:rPr>
          <w:rFonts w:ascii="Times New Roman" w:hAnsi="Times New Roman" w:cs="Times New Roman"/>
          <w:sz w:val="24"/>
        </w:rPr>
        <w:lastRenderedPageBreak/>
        <w:t>алгоритм управления основного управляющего устройства таким образом, чтобы АСУ в целом осуществляла заданный алгоритм функционирования. Алгоритм функционирования адаптивной АСУ предписывает обычно максимизацию показателя качества, который характеризует либо свойства процесса управления в АСУ в целом (быстродействие, точность и т.д.), либо свойства процессов, протекающих в объекте управления (производительность, достижение наивысшего коэффициента полезного действия, минимизация затрат и т. д.). Поэтому адаптивные АСУ являются, как правило, еще и оптимальными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b/>
          <w:i/>
          <w:sz w:val="24"/>
        </w:rPr>
      </w:pPr>
      <w:r w:rsidRPr="0042546F">
        <w:rPr>
          <w:rFonts w:ascii="Times New Roman" w:hAnsi="Times New Roman" w:cs="Times New Roman"/>
          <w:b/>
          <w:i/>
          <w:sz w:val="24"/>
        </w:rPr>
        <w:t>Классификация АСУ по дополнительным признакам АСУ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 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b/>
          <w:sz w:val="24"/>
        </w:rPr>
      </w:pPr>
      <w:r w:rsidRPr="0042546F">
        <w:rPr>
          <w:rFonts w:ascii="Times New Roman" w:hAnsi="Times New Roman" w:cs="Times New Roman"/>
          <w:b/>
          <w:sz w:val="24"/>
        </w:rPr>
        <w:t xml:space="preserve">В зависимости от вида сигналов, действующих в </w:t>
      </w:r>
      <w:proofErr w:type="spellStart"/>
      <w:r w:rsidRPr="0042546F">
        <w:rPr>
          <w:rFonts w:ascii="Times New Roman" w:hAnsi="Times New Roman" w:cs="Times New Roman"/>
          <w:b/>
          <w:sz w:val="24"/>
        </w:rPr>
        <w:t>системах</w:t>
      </w:r>
      <w:proofErr w:type="gramStart"/>
      <w:r w:rsidRPr="0042546F">
        <w:rPr>
          <w:rFonts w:ascii="Times New Roman" w:hAnsi="Times New Roman" w:cs="Times New Roman"/>
          <w:b/>
          <w:sz w:val="24"/>
        </w:rPr>
        <w:t>,А</w:t>
      </w:r>
      <w:proofErr w:type="gramEnd"/>
      <w:r w:rsidRPr="0042546F">
        <w:rPr>
          <w:rFonts w:ascii="Times New Roman" w:hAnsi="Times New Roman" w:cs="Times New Roman"/>
          <w:b/>
          <w:sz w:val="24"/>
        </w:rPr>
        <w:t>СУ</w:t>
      </w:r>
      <w:proofErr w:type="spellEnd"/>
      <w:r w:rsidRPr="0042546F">
        <w:rPr>
          <w:rFonts w:ascii="Times New Roman" w:hAnsi="Times New Roman" w:cs="Times New Roman"/>
          <w:b/>
          <w:sz w:val="24"/>
        </w:rPr>
        <w:t xml:space="preserve"> разделяют на: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непрерывные;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дискретные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Непрерывная АСУ – АСУ, в которой действуют непрерывные (аналоговые), определенные в каждый момент времени сигналы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Дискретная АСУ - АСУ, в которой действует хотя бы один дискретный, определенный только в некоторые моменты времени сигнал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К дискретным АСУ относятся, например, АСУ, имеющие в своем составе цифровые вычислительные устройства: микропроцессоры, контроллеры, электронные вычислительные машины.</w:t>
      </w:r>
    </w:p>
    <w:p w:rsidR="00AF5659" w:rsidRPr="0042546F" w:rsidRDefault="00AF5659" w:rsidP="00AF5659">
      <w:pPr>
        <w:ind w:firstLine="567"/>
        <w:jc w:val="both"/>
        <w:rPr>
          <w:rFonts w:ascii="Times New Roman" w:hAnsi="Times New Roman" w:cs="Times New Roman"/>
          <w:b/>
          <w:sz w:val="24"/>
        </w:rPr>
      </w:pPr>
      <w:r w:rsidRPr="0042546F">
        <w:rPr>
          <w:rFonts w:ascii="Times New Roman" w:hAnsi="Times New Roman" w:cs="Times New Roman"/>
          <w:b/>
          <w:sz w:val="24"/>
        </w:rPr>
        <w:t xml:space="preserve">По виду дифференциальных уравнений, описывающих элементы </w:t>
      </w:r>
      <w:proofErr w:type="spellStart"/>
      <w:r w:rsidRPr="0042546F">
        <w:rPr>
          <w:rFonts w:ascii="Times New Roman" w:hAnsi="Times New Roman" w:cs="Times New Roman"/>
          <w:b/>
          <w:sz w:val="24"/>
        </w:rPr>
        <w:t>АСУони</w:t>
      </w:r>
      <w:proofErr w:type="spellEnd"/>
      <w:r w:rsidRPr="0042546F">
        <w:rPr>
          <w:rFonts w:ascii="Times New Roman" w:hAnsi="Times New Roman" w:cs="Times New Roman"/>
          <w:b/>
          <w:sz w:val="24"/>
        </w:rPr>
        <w:t xml:space="preserve"> делятся </w:t>
      </w:r>
      <w:proofErr w:type="gramStart"/>
      <w:r w:rsidRPr="0042546F">
        <w:rPr>
          <w:rFonts w:ascii="Times New Roman" w:hAnsi="Times New Roman" w:cs="Times New Roman"/>
          <w:b/>
          <w:sz w:val="24"/>
        </w:rPr>
        <w:t>на</w:t>
      </w:r>
      <w:proofErr w:type="gramEnd"/>
      <w:r w:rsidRPr="0042546F">
        <w:rPr>
          <w:rFonts w:ascii="Times New Roman" w:hAnsi="Times New Roman" w:cs="Times New Roman"/>
          <w:b/>
          <w:sz w:val="24"/>
        </w:rPr>
        <w:t>: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линейные;</w:t>
      </w:r>
    </w:p>
    <w:p w:rsidR="00AF5659" w:rsidRPr="0042546F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42546F">
        <w:rPr>
          <w:rFonts w:ascii="Times New Roman" w:hAnsi="Times New Roman" w:cs="Times New Roman"/>
          <w:sz w:val="24"/>
        </w:rPr>
        <w:t>нелинейные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Линейные АСУ – АСУ, все элементы которых описываются линейными дифференциальными и/или алгебраическими уравнениями.</w:t>
      </w:r>
    </w:p>
    <w:p w:rsidR="00AF5659" w:rsidRPr="00A150BC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A150BC">
        <w:rPr>
          <w:rFonts w:ascii="Times New Roman" w:hAnsi="Times New Roman" w:cs="Times New Roman"/>
          <w:sz w:val="24"/>
        </w:rPr>
        <w:t>Нелинейные АСУ – АСУ, хотя бы один элемент которой описывается нелинейными дифференциальными и/или алгебраическими уравнениями.</w:t>
      </w:r>
    </w:p>
    <w:p w:rsidR="00AF5659" w:rsidRPr="00DE7DE3" w:rsidRDefault="00AF5659" w:rsidP="00AF5659">
      <w:pPr>
        <w:jc w:val="both"/>
        <w:rPr>
          <w:rFonts w:ascii="Times New Roman" w:hAnsi="Times New Roman" w:cs="Times New Roman"/>
          <w:b/>
          <w:sz w:val="24"/>
        </w:rPr>
      </w:pPr>
      <w:r w:rsidRPr="00DE7DE3">
        <w:rPr>
          <w:rFonts w:ascii="Times New Roman" w:hAnsi="Times New Roman" w:cs="Times New Roman"/>
          <w:b/>
          <w:sz w:val="24"/>
        </w:rPr>
        <w:t xml:space="preserve">По степени зависимости управляемой величины в установившемся режиме от величины возмущающего воздействия АСУ делят </w:t>
      </w:r>
      <w:proofErr w:type="gramStart"/>
      <w:r w:rsidRPr="00DE7DE3">
        <w:rPr>
          <w:rFonts w:ascii="Times New Roman" w:hAnsi="Times New Roman" w:cs="Times New Roman"/>
          <w:b/>
          <w:sz w:val="24"/>
        </w:rPr>
        <w:t>на</w:t>
      </w:r>
      <w:proofErr w:type="gramEnd"/>
      <w:r w:rsidRPr="00DE7DE3">
        <w:rPr>
          <w:rFonts w:ascii="Times New Roman" w:hAnsi="Times New Roman" w:cs="Times New Roman"/>
          <w:b/>
          <w:sz w:val="24"/>
        </w:rPr>
        <w:t>:</w:t>
      </w:r>
    </w:p>
    <w:p w:rsidR="00AF5659" w:rsidRPr="00DE7DE3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статические;</w:t>
      </w:r>
    </w:p>
    <w:p w:rsidR="00AF5659" w:rsidRPr="00DE7DE3" w:rsidRDefault="00AF5659" w:rsidP="00AF5659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астатические.</w:t>
      </w:r>
    </w:p>
    <w:p w:rsidR="00AF5659" w:rsidRPr="00DE7DE3" w:rsidRDefault="00AF5659" w:rsidP="00AF5659">
      <w:pPr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Статическая АСУ – АСУ, в которой имеется зависимость управляемой величины в установившемся режиме от величины возмущающего воздействия.</w:t>
      </w:r>
    </w:p>
    <w:p w:rsidR="00AF5659" w:rsidRPr="00DE7DE3" w:rsidRDefault="00AF5659" w:rsidP="00AF5659">
      <w:pPr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lastRenderedPageBreak/>
        <w:t>Астатическая АСУ – АСУ, в которой отсутствует зависимость управляемой величины в установившемся режиме от величины возмущающего воздействия.</w:t>
      </w:r>
    </w:p>
    <w:p w:rsidR="00AF5659" w:rsidRPr="00DE7DE3" w:rsidRDefault="00AF5659" w:rsidP="00AF5659">
      <w:pPr>
        <w:tabs>
          <w:tab w:val="left" w:pos="709"/>
        </w:tabs>
        <w:ind w:firstLine="567"/>
        <w:jc w:val="both"/>
        <w:rPr>
          <w:rFonts w:ascii="Times New Roman" w:hAnsi="Times New Roman" w:cs="Times New Roman"/>
          <w:b/>
          <w:sz w:val="24"/>
        </w:rPr>
      </w:pPr>
      <w:r w:rsidRPr="00DE7DE3">
        <w:rPr>
          <w:rFonts w:ascii="Times New Roman" w:hAnsi="Times New Roman" w:cs="Times New Roman"/>
          <w:b/>
          <w:sz w:val="24"/>
        </w:rPr>
        <w:t xml:space="preserve">В зависимости от принадлежности источника энергии, при помощи которого создается управляющее </w:t>
      </w:r>
      <w:proofErr w:type="spellStart"/>
      <w:r w:rsidRPr="00DE7DE3">
        <w:rPr>
          <w:rFonts w:ascii="Times New Roman" w:hAnsi="Times New Roman" w:cs="Times New Roman"/>
          <w:b/>
          <w:sz w:val="24"/>
        </w:rPr>
        <w:t>воздействие</w:t>
      </w:r>
      <w:proofErr w:type="gramStart"/>
      <w:r w:rsidRPr="00DE7DE3">
        <w:rPr>
          <w:rFonts w:ascii="Times New Roman" w:hAnsi="Times New Roman" w:cs="Times New Roman"/>
          <w:b/>
          <w:sz w:val="24"/>
        </w:rPr>
        <w:t>,р</w:t>
      </w:r>
      <w:proofErr w:type="gramEnd"/>
      <w:r w:rsidRPr="00DE7DE3">
        <w:rPr>
          <w:rFonts w:ascii="Times New Roman" w:hAnsi="Times New Roman" w:cs="Times New Roman"/>
          <w:b/>
          <w:sz w:val="24"/>
        </w:rPr>
        <w:t>азличают</w:t>
      </w:r>
      <w:proofErr w:type="spellEnd"/>
      <w:r w:rsidRPr="00DE7DE3">
        <w:rPr>
          <w:rFonts w:ascii="Times New Roman" w:hAnsi="Times New Roman" w:cs="Times New Roman"/>
          <w:b/>
          <w:sz w:val="24"/>
        </w:rPr>
        <w:t xml:space="preserve"> АСУ:</w:t>
      </w:r>
    </w:p>
    <w:p w:rsidR="00AF5659" w:rsidRPr="00DE7DE3" w:rsidRDefault="00AF5659" w:rsidP="00AF5659">
      <w:pPr>
        <w:pStyle w:val="a5"/>
        <w:numPr>
          <w:ilvl w:val="0"/>
          <w:numId w:val="4"/>
        </w:numPr>
        <w:tabs>
          <w:tab w:val="left" w:pos="709"/>
        </w:tabs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прямого действия;</w:t>
      </w:r>
    </w:p>
    <w:p w:rsidR="00AF5659" w:rsidRPr="00DE7DE3" w:rsidRDefault="00AF5659" w:rsidP="00AF5659">
      <w:pPr>
        <w:pStyle w:val="a5"/>
        <w:numPr>
          <w:ilvl w:val="0"/>
          <w:numId w:val="4"/>
        </w:numPr>
        <w:tabs>
          <w:tab w:val="left" w:pos="709"/>
        </w:tabs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непрямого действия.</w:t>
      </w:r>
    </w:p>
    <w:p w:rsidR="00AF5659" w:rsidRPr="00DE7DE3" w:rsidRDefault="00AF5659" w:rsidP="00AF5659">
      <w:pPr>
        <w:tabs>
          <w:tab w:val="left" w:pos="709"/>
        </w:tabs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АСУ прямого действия – АСУ, в которой управляющее воздействие создается при помощи энергии объекта управления.</w:t>
      </w:r>
    </w:p>
    <w:p w:rsidR="00AF5659" w:rsidRPr="00DE7DE3" w:rsidRDefault="00AF5659" w:rsidP="00AF5659">
      <w:pPr>
        <w:tabs>
          <w:tab w:val="left" w:pos="709"/>
        </w:tabs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К ним относятся простейшие системы стабилизации (уровня, расхода, давления и т. п.), в которых воспринимающий элемент через рычажную систему непосредственно действует на исполнительный орган (заслонку, клапан и т. д.).</w:t>
      </w:r>
    </w:p>
    <w:p w:rsidR="00AF5659" w:rsidRPr="00DE7DE3" w:rsidRDefault="00AF5659" w:rsidP="00AF5659">
      <w:pPr>
        <w:tabs>
          <w:tab w:val="left" w:pos="709"/>
        </w:tabs>
        <w:ind w:firstLine="567"/>
        <w:jc w:val="both"/>
        <w:rPr>
          <w:rFonts w:ascii="Times New Roman" w:hAnsi="Times New Roman" w:cs="Times New Roman"/>
          <w:sz w:val="24"/>
        </w:rPr>
      </w:pPr>
      <w:r w:rsidRPr="00DE7DE3">
        <w:rPr>
          <w:rFonts w:ascii="Times New Roman" w:hAnsi="Times New Roman" w:cs="Times New Roman"/>
          <w:sz w:val="24"/>
        </w:rPr>
        <w:t>АСУ непрямого действия – АСУ, в которой управляющее воздействие создается за счет энергии дополнительного источника.</w:t>
      </w:r>
    </w:p>
    <w:p w:rsidR="00AF5659" w:rsidRDefault="00AF5659" w:rsidP="00AF5659">
      <w:pPr>
        <w:ind w:firstLine="56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AF5659" w:rsidRDefault="00AF5659" w:rsidP="00AF5659">
      <w:pPr>
        <w:pStyle w:val="2"/>
      </w:pPr>
      <w:bookmarkStart w:id="2" w:name="_Toc62746463"/>
      <w:r w:rsidRPr="000A054F">
        <w:lastRenderedPageBreak/>
        <w:t xml:space="preserve">Лекция </w:t>
      </w:r>
      <w:r w:rsidRPr="00751387">
        <w:t>3</w:t>
      </w:r>
      <w:r w:rsidRPr="000A054F">
        <w:t>. Частотные характеристики САУ</w:t>
      </w:r>
      <w:r>
        <w:t>. Типовые звенья САУ.</w:t>
      </w:r>
      <w:bookmarkEnd w:id="2"/>
    </w:p>
    <w:p w:rsidR="00AF5659" w:rsidRDefault="00AF5659" w:rsidP="00AF5659">
      <w:pPr>
        <w:ind w:firstLine="567"/>
        <w:rPr>
          <w:rFonts w:ascii="Times New Roman" w:hAnsi="Times New Roman" w:cs="Times New Roman"/>
          <w:b/>
          <w:sz w:val="28"/>
        </w:rPr>
      </w:pPr>
    </w:p>
    <w:p w:rsidR="00AF5659" w:rsidRPr="00032FAC" w:rsidRDefault="00AF5659" w:rsidP="00AF5659">
      <w:pPr>
        <w:pStyle w:val="aa"/>
      </w:pPr>
      <w:r w:rsidRPr="00032FAC">
        <w:t>Понятие частотных характеристик является важнейшим понятием, широко применяемым в теории управления. Методы, основанные на применении частотных характеристик, являются наиболее удобными в инженерной практике в классе систем с одним входом и выходом.</w:t>
      </w:r>
    </w:p>
    <w:p w:rsidR="00AF5659" w:rsidRPr="00032FAC" w:rsidRDefault="00AF5659" w:rsidP="00AF5659">
      <w:pPr>
        <w:pStyle w:val="aa"/>
      </w:pPr>
      <w:r w:rsidRPr="00032FAC">
        <w:t xml:space="preserve">Функция </w:t>
      </w:r>
      <w:r w:rsidRPr="00032FAC">
        <w:rPr>
          <w:position w:val="-10"/>
        </w:rPr>
        <w:object w:dxaOrig="7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5.75pt;mso-position-horizontal-relative:page;mso-position-vertical-relative:page" o:ole="">
            <v:fill o:detectmouseclick="t"/>
            <v:imagedata r:id="rId16" o:title=""/>
          </v:shape>
          <o:OLEObject Type="Embed" ProgID="Equation.DSMT4" ShapeID="_x0000_i1025" DrawAspect="Content" ObjectID="_1693902849" r:id="rId17">
            <o:FieldCodes>\* MERGEFORMAT</o:FieldCodes>
          </o:OLEObject>
        </w:object>
      </w:r>
      <w:r w:rsidRPr="00032FAC">
        <w:t xml:space="preserve">, равная отношению выходного сигнала к входному при изменении входного сигнала по гармоническому закону, называется частотной ПФ. Она может быть получена путем замены </w:t>
      </w:r>
      <w:r w:rsidRPr="00032FAC">
        <w:rPr>
          <w:lang w:val="en-US"/>
        </w:rPr>
        <w:t>s</w:t>
      </w:r>
      <w:r w:rsidRPr="00032FAC">
        <w:t xml:space="preserve"> </w:t>
      </w:r>
      <w:proofErr w:type="gramStart"/>
      <w:r w:rsidRPr="00032FAC">
        <w:t>на</w:t>
      </w:r>
      <w:proofErr w:type="gramEnd"/>
      <w:r w:rsidRPr="00032FAC">
        <w:t xml:space="preserve"> </w:t>
      </w:r>
      <w:r w:rsidRPr="00032FAC">
        <w:rPr>
          <w:position w:val="-10"/>
        </w:rPr>
        <w:object w:dxaOrig="359" w:dyaOrig="299">
          <v:shape id="_x0000_i1026" type="#_x0000_t75" style="width:18.15pt;height:15.15pt;mso-position-horizontal-relative:page;mso-position-vertical-relative:page" o:ole="">
            <v:fill o:detectmouseclick="t"/>
            <v:imagedata r:id="rId18" o:title=""/>
          </v:shape>
          <o:OLEObject Type="Embed" ProgID="Equation.DSMT4" ShapeID="_x0000_i1026" DrawAspect="Content" ObjectID="_1693902850" r:id="rId19">
            <o:FieldCodes>\* MERGEFORMAT</o:FieldCodes>
          </o:OLEObject>
        </w:object>
      </w:r>
      <w:r w:rsidRPr="00032FAC">
        <w:t xml:space="preserve"> в выражении </w:t>
      </w:r>
      <w:r w:rsidRPr="00032FAC">
        <w:rPr>
          <w:position w:val="-10"/>
        </w:rPr>
        <w:object w:dxaOrig="559" w:dyaOrig="319">
          <v:shape id="_x0000_i1027" type="#_x0000_t75" style="width:27.85pt;height:15.75pt;mso-position-horizontal-relative:page;mso-position-vertical-relative:page" o:ole="">
            <v:fill o:detectmouseclick="t"/>
            <v:imagedata r:id="rId20" o:title=""/>
          </v:shape>
          <o:OLEObject Type="Embed" ProgID="Equation.DSMT4" ShapeID="_x0000_i1027" DrawAspect="Content" ObjectID="_1693902851" r:id="rId21">
            <o:FieldCodes>\* MERGEFORMAT</o:FieldCodes>
          </o:OLEObject>
        </w:object>
      </w:r>
      <w:r w:rsidRPr="00032FAC">
        <w:t>.</w:t>
      </w:r>
    </w:p>
    <w:p w:rsidR="00AF5659" w:rsidRPr="00032FAC" w:rsidRDefault="00AF5659" w:rsidP="00AF5659">
      <w:pPr>
        <w:pStyle w:val="aa"/>
      </w:pPr>
      <w:r w:rsidRPr="00032FAC">
        <w:t>Рассмотрим гармонический сигнал:</w:t>
      </w:r>
    </w:p>
    <w:p w:rsidR="00AF5659" w:rsidRPr="00032FAC" w:rsidRDefault="00AF5659" w:rsidP="00AF5659">
      <w:pPr>
        <w:pStyle w:val="aa"/>
      </w:pPr>
      <w:r w:rsidRPr="00032FAC">
        <w:rPr>
          <w:position w:val="-10"/>
        </w:rPr>
        <w:object w:dxaOrig="1380" w:dyaOrig="319">
          <v:shape id="_x0000_i1028" type="#_x0000_t75" style="width:68.95pt;height:15.75pt;mso-position-horizontal-relative:page;mso-position-vertical-relative:page" o:ole="">
            <v:fill o:detectmouseclick="t"/>
            <v:imagedata r:id="rId22" o:title=""/>
          </v:shape>
          <o:OLEObject Type="Embed" ProgID="Equation.DSMT4" ShapeID="_x0000_i1028" DrawAspect="Content" ObjectID="_1693902852" r:id="rId23">
            <o:FieldCodes>\* MERGEFORMAT</o:FieldCodes>
          </o:OLEObject>
        </w:object>
      </w:r>
    </w:p>
    <w:p w:rsidR="00AF5659" w:rsidRPr="00032FAC" w:rsidRDefault="00AF5659" w:rsidP="00AF5659">
      <w:pPr>
        <w:pStyle w:val="aa"/>
      </w:pPr>
      <w:r w:rsidRPr="00032FAC">
        <w:t xml:space="preserve">где </w:t>
      </w:r>
      <w:r w:rsidRPr="00032FAC">
        <w:rPr>
          <w:position w:val="-6"/>
        </w:rPr>
        <w:object w:dxaOrig="239" w:dyaOrig="219">
          <v:shape id="_x0000_i1029" type="#_x0000_t75" style="width:12.1pt;height:11.5pt;mso-position-horizontal-relative:page;mso-position-vertical-relative:page" o:ole="">
            <v:fill o:detectmouseclick="t"/>
            <v:imagedata r:id="rId24" o:title=""/>
          </v:shape>
          <o:OLEObject Type="Embed" ProgID="Equation.DSMT4" ShapeID="_x0000_i1029" DrawAspect="Content" ObjectID="_1693902853" r:id="rId25">
            <o:FieldCodes>\* MERGEFORMAT</o:FieldCodes>
          </o:OLEObject>
        </w:object>
      </w:r>
      <w:r w:rsidRPr="00032FAC">
        <w:t xml:space="preserve"> – угловая частота (в радианах в секунду). Можно показать, что при таком входе на выходе линейной системы в установившемся режиме (при </w:t>
      </w:r>
      <w:proofErr w:type="gramStart"/>
      <w:r w:rsidRPr="00032FAC">
        <w:t>больших</w:t>
      </w:r>
      <w:proofErr w:type="gramEnd"/>
      <w:r w:rsidRPr="00032FAC">
        <w:t xml:space="preserve"> </w:t>
      </w:r>
      <w:r w:rsidRPr="00032FAC">
        <w:rPr>
          <w:position w:val="-6"/>
        </w:rPr>
        <w:object w:dxaOrig="139" w:dyaOrig="239">
          <v:shape id="_x0000_i1030" type="#_x0000_t75" style="width:6.65pt;height:12.1pt;mso-position-horizontal-relative:page;mso-position-vertical-relative:page" o:ole="">
            <v:fill o:detectmouseclick="t"/>
            <v:imagedata r:id="rId26" o:title=""/>
          </v:shape>
          <o:OLEObject Type="Embed" ProgID="Equation.DSMT4" ShapeID="_x0000_i1030" DrawAspect="Content" ObjectID="_1693902854" r:id="rId27">
            <o:FieldCodes>\* MERGEFORMAT</o:FieldCodes>
          </o:OLEObject>
        </w:object>
      </w:r>
      <w:r w:rsidRPr="00032FAC">
        <w:t xml:space="preserve">) будет синус той же частоты, но с другой амплитудой </w:t>
      </w:r>
      <w:r w:rsidRPr="00032FAC">
        <w:rPr>
          <w:position w:val="-4"/>
        </w:rPr>
        <w:object w:dxaOrig="239" w:dyaOrig="259">
          <v:shape id="_x0000_i1031" type="#_x0000_t75" style="width:12.1pt;height:12.7pt;mso-position-horizontal-relative:page;mso-position-vertical-relative:page" o:ole="">
            <v:fill o:detectmouseclick="t"/>
            <v:imagedata r:id="rId28" o:title=""/>
          </v:shape>
          <o:OLEObject Type="Embed" ProgID="Equation.DSMT4" ShapeID="_x0000_i1031" DrawAspect="Content" ObjectID="_1693902855" r:id="rId29">
            <o:FieldCodes>\* MERGEFORMAT</o:FieldCodes>
          </o:OLEObject>
        </w:object>
      </w:r>
      <w:r w:rsidRPr="00032FAC">
        <w:t xml:space="preserve"> и сдвигом по фазе </w:t>
      </w:r>
      <w:r w:rsidRPr="00032FAC">
        <w:rPr>
          <w:position w:val="-10"/>
        </w:rPr>
        <w:object w:dxaOrig="219" w:dyaOrig="259">
          <v:shape id="_x0000_i1032" type="#_x0000_t75" style="width:11.5pt;height:12.7pt;mso-position-horizontal-relative:page;mso-position-vertical-relative:page" o:ole="">
            <v:fill o:detectmouseclick="t"/>
            <v:imagedata r:id="rId30" o:title=""/>
          </v:shape>
          <o:OLEObject Type="Embed" ProgID="Equation.DSMT4" ShapeID="_x0000_i1032" DrawAspect="Content" ObjectID="_1693902856" r:id="rId31">
            <o:FieldCodes>\* MERGEFORMAT</o:FieldCodes>
          </o:OLEObject>
        </w:object>
      </w:r>
      <w:r w:rsidRPr="00032FAC">
        <w:t>.</w:t>
      </w:r>
    </w:p>
    <w:p w:rsidR="00AF5659" w:rsidRPr="00032FAC" w:rsidRDefault="00AF5659" w:rsidP="00AF5659">
      <w:pPr>
        <w:pStyle w:val="aa"/>
      </w:pPr>
      <w:r w:rsidRPr="00032FAC">
        <w:rPr>
          <w:position w:val="-14"/>
        </w:rPr>
        <w:object w:dxaOrig="2740" w:dyaOrig="399">
          <v:shape id="_x0000_i1033" type="#_x0000_t75" style="width:137.35pt;height:19.95pt;mso-position-horizontal-relative:page;mso-position-vertical-relative:page" o:ole="">
            <v:fill o:detectmouseclick="t"/>
            <v:imagedata r:id="rId32" o:title=""/>
          </v:shape>
          <o:OLEObject Type="Embed" ProgID="Equation.DSMT4" ShapeID="_x0000_i1033" DrawAspect="Content" ObjectID="_1693902857" r:id="rId33">
            <o:FieldCodes>\* MERGEFORMAT</o:FieldCodes>
          </o:OLEObject>
        </w:object>
      </w:r>
      <w:r w:rsidRPr="00032FAC">
        <w:t>.</w:t>
      </w:r>
    </w:p>
    <w:p w:rsidR="00AF5659" w:rsidRPr="00032FAC" w:rsidRDefault="00AF5659" w:rsidP="00AF5659">
      <w:pPr>
        <w:pStyle w:val="aa"/>
      </w:pPr>
      <w:r w:rsidRPr="00032FAC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1A137FE5" wp14:editId="791E3035">
            <wp:simplePos x="0" y="0"/>
            <wp:positionH relativeFrom="column">
              <wp:posOffset>-3810</wp:posOffset>
            </wp:positionH>
            <wp:positionV relativeFrom="paragraph">
              <wp:posOffset>2540</wp:posOffset>
            </wp:positionV>
            <wp:extent cx="2510790" cy="2790825"/>
            <wp:effectExtent l="0" t="0" r="3810" b="9525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9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5659" w:rsidRPr="00032FAC" w:rsidRDefault="00AF5659" w:rsidP="00AF5659">
      <w:pPr>
        <w:pStyle w:val="aa"/>
      </w:pPr>
      <w:r w:rsidRPr="00032FAC">
        <w:t>Для каждой частоты входного сигнала будет своя амплитуда и свой сдвиг фазы. Чтобы определить по графику фазовый сдвиг, нужно найти расстояние</w:t>
      </w:r>
      <w:proofErr w:type="gramStart"/>
      <w:r w:rsidRPr="00032FAC">
        <w:t xml:space="preserve"> (</w:t>
      </w:r>
      <w:r w:rsidRPr="00032FAC">
        <w:rPr>
          <w:position w:val="-6"/>
        </w:rPr>
        <w:object w:dxaOrig="299" w:dyaOrig="279">
          <v:shape id="_x0000_i1034" type="#_x0000_t75" style="width:15.15pt;height:14.5pt;mso-position-horizontal-relative:page;mso-position-vertical-relative:page" o:ole="">
            <v:fill o:detectmouseclick="t"/>
            <v:imagedata r:id="rId35" o:title=""/>
          </v:shape>
          <o:OLEObject Type="Embed" ProgID="Equation.DSMT4" ShapeID="_x0000_i1034" DrawAspect="Content" ObjectID="_1693902858" r:id="rId36">
            <o:FieldCodes>\* MERGEFORMAT</o:FieldCodes>
          </o:OLEObject>
        </w:object>
      </w:r>
      <w:r w:rsidRPr="00032FAC">
        <w:t xml:space="preserve">) </w:t>
      </w:r>
      <w:proofErr w:type="gramEnd"/>
      <w:r w:rsidRPr="00032FAC">
        <w:t xml:space="preserve">по оси времени между соответствующими точками синусоид (например, между точками пересечения с осью </w:t>
      </w:r>
      <w:r w:rsidRPr="00032FAC">
        <w:rPr>
          <w:lang w:val="en-US"/>
        </w:rPr>
        <w:t>t</w:t>
      </w:r>
      <w:r w:rsidRPr="00032FAC">
        <w:t xml:space="preserve"> или вершинами). Если </w:t>
      </w:r>
      <w:r w:rsidRPr="00032FAC">
        <w:rPr>
          <w:position w:val="-6"/>
        </w:rPr>
        <w:object w:dxaOrig="299" w:dyaOrig="279">
          <v:shape id="_x0000_i1035" type="#_x0000_t75" style="width:15.15pt;height:14.5pt;mso-position-horizontal-relative:page;mso-position-vertical-relative:page" o:ole="">
            <v:imagedata r:id="rId35" o:title=""/>
          </v:shape>
          <o:OLEObject Type="Embed" ProgID="Equation.DSMT4" ShapeID="_x0000_i1035" DrawAspect="Content" ObjectID="_1693902859" r:id="rId37">
            <o:FieldCodes>\* MERGEFORMAT</o:FieldCodes>
          </o:OLEObject>
        </w:object>
      </w:r>
      <w:r w:rsidRPr="00032FAC">
        <w:t xml:space="preserve"> умножить на частоту </w:t>
      </w:r>
      <w:r w:rsidRPr="00032FAC">
        <w:rPr>
          <w:position w:val="-6"/>
        </w:rPr>
        <w:object w:dxaOrig="239" w:dyaOrig="219">
          <v:shape id="_x0000_i1036" type="#_x0000_t75" style="width:12.1pt;height:11.5pt;mso-position-horizontal-relative:page;mso-position-vertical-relative:page" o:ole="">
            <v:imagedata r:id="rId24" o:title=""/>
          </v:shape>
          <o:OLEObject Type="Embed" ProgID="Equation.DSMT4" ShapeID="_x0000_i1036" DrawAspect="Content" ObjectID="_1693902860" r:id="rId38">
            <o:FieldCodes>\* MERGEFORMAT</o:FieldCodes>
          </o:OLEObject>
        </w:object>
      </w:r>
      <w:r w:rsidRPr="00032FAC">
        <w:t xml:space="preserve">, то получим сдвиг фазы  </w:t>
      </w:r>
      <w:r w:rsidRPr="00032FAC">
        <w:rPr>
          <w:position w:val="-10"/>
        </w:rPr>
        <w:object w:dxaOrig="219" w:dyaOrig="259">
          <v:shape id="_x0000_i1037" type="#_x0000_t75" style="width:11.5pt;height:12.7pt;mso-position-horizontal-relative:page;mso-position-vertical-relative:page" o:ole="">
            <v:imagedata r:id="rId30" o:title=""/>
          </v:shape>
          <o:OLEObject Type="Embed" ProgID="Equation.DSMT4" ShapeID="_x0000_i1037" DrawAspect="Content" ObjectID="_1693902861" r:id="rId39">
            <o:FieldCodes>\* MERGEFORMAT</o:FieldCodes>
          </o:OLEObject>
        </w:object>
      </w:r>
      <w:r w:rsidRPr="00032FAC">
        <w:t xml:space="preserve"> (в радианах).</w:t>
      </w:r>
    </w:p>
    <w:p w:rsidR="00AF5659" w:rsidRPr="00032FAC" w:rsidRDefault="00AF5659" w:rsidP="00AF5659">
      <w:pPr>
        <w:pStyle w:val="aa"/>
      </w:pPr>
      <w:r w:rsidRPr="00032FAC">
        <w:t xml:space="preserve">Зная ПФ системы </w:t>
      </w:r>
      <w:r w:rsidRPr="00032FAC">
        <w:rPr>
          <w:position w:val="-10"/>
        </w:rPr>
        <w:object w:dxaOrig="559" w:dyaOrig="319">
          <v:shape id="_x0000_i1038" type="#_x0000_t75" style="width:27.85pt;height:15.75pt;mso-position-horizontal-relative:page;mso-position-vertical-relative:page" o:ole="">
            <v:imagedata r:id="rId20" o:title=""/>
          </v:shape>
          <o:OLEObject Type="Embed" ProgID="Equation.DSMT4" ShapeID="_x0000_i1038" DrawAspect="Content" ObjectID="_1693902862" r:id="rId40">
            <o:FieldCodes>\* MERGEFORMAT</o:FieldCodes>
          </o:OLEObject>
        </w:object>
      </w:r>
      <w:r w:rsidRPr="00032FAC">
        <w:t>, можно вычислить амплитуду и сдвиг фазы по формулам:</w:t>
      </w:r>
    </w:p>
    <w:p w:rsidR="00AF5659" w:rsidRPr="00032FAC" w:rsidRDefault="00AF5659" w:rsidP="00AF5659">
      <w:pPr>
        <w:pStyle w:val="aa"/>
      </w:pPr>
      <w:r w:rsidRPr="00032FAC">
        <w:rPr>
          <w:position w:val="-16"/>
        </w:rPr>
        <w:object w:dxaOrig="6259" w:dyaOrig="439">
          <v:shape id="_x0000_i1039" type="#_x0000_t75" style="width:312.8pt;height:21.8pt;mso-position-horizontal-relative:page;mso-position-vertical-relative:page" o:ole="">
            <v:fill o:detectmouseclick="t"/>
            <v:imagedata r:id="rId41" o:title=""/>
          </v:shape>
          <o:OLEObject Type="Embed" ProgID="Equation.DSMT4" ShapeID="_x0000_i1039" DrawAspect="Content" ObjectID="_1693902863" r:id="rId42">
            <o:FieldCodes>\* MERGEFORMAT</o:FieldCodes>
          </o:OLEObject>
        </w:object>
      </w:r>
    </w:p>
    <w:p w:rsidR="00AF5659" w:rsidRPr="00032FAC" w:rsidRDefault="00AF5659" w:rsidP="00AF5659">
      <w:pPr>
        <w:pStyle w:val="aa"/>
      </w:pPr>
      <w:r w:rsidRPr="00032FAC">
        <w:t xml:space="preserve">Для каждой частоты </w:t>
      </w:r>
      <w:r w:rsidRPr="00032FAC">
        <w:rPr>
          <w:lang w:val="en-US"/>
        </w:rPr>
        <w:t>ω</w:t>
      </w:r>
      <w:r w:rsidRPr="00032FAC">
        <w:t xml:space="preserve"> значение </w:t>
      </w:r>
      <w:r w:rsidRPr="00032FAC">
        <w:rPr>
          <w:position w:val="-10"/>
        </w:rPr>
        <w:object w:dxaOrig="1939" w:dyaOrig="319">
          <v:shape id="_x0000_i1040" type="#_x0000_t75" style="width:96.8pt;height:15.75pt;mso-position-horizontal-relative:page;mso-position-vertical-relative:page" o:ole="">
            <v:fill o:detectmouseclick="t"/>
            <v:imagedata r:id="rId43" o:title=""/>
          </v:shape>
          <o:OLEObject Type="Embed" ProgID="Equation.DSMT4" ShapeID="_x0000_i1040" DrawAspect="Content" ObjectID="_1693902864" r:id="rId44">
            <o:FieldCodes>\* MERGEFORMAT</o:FieldCodes>
          </o:OLEObject>
        </w:object>
      </w:r>
      <w:r w:rsidRPr="00032FAC">
        <w:t xml:space="preserve">– это некоторое комплексное число, имеющее амплитуду </w:t>
      </w:r>
      <w:r w:rsidRPr="00032FAC">
        <w:rPr>
          <w:position w:val="-12"/>
        </w:rPr>
        <w:object w:dxaOrig="2200" w:dyaOrig="439">
          <v:shape id="_x0000_i1041" type="#_x0000_t75" style="width:110.1pt;height:21.8pt;mso-position-horizontal-relative:page;mso-position-vertical-relative:page" o:ole="">
            <v:fill o:detectmouseclick="t"/>
            <v:imagedata r:id="rId45" o:title=""/>
          </v:shape>
          <o:OLEObject Type="Embed" ProgID="Equation.DSMT4" ShapeID="_x0000_i1041" DrawAspect="Content" ObjectID="_1693902865" r:id="rId46">
            <o:FieldCodes>\* MERGEFORMAT</o:FieldCodes>
          </o:OLEObject>
        </w:object>
      </w:r>
      <w:r w:rsidRPr="00032FAC">
        <w:t xml:space="preserve"> и фазу </w:t>
      </w:r>
      <w:r w:rsidRPr="00032FAC">
        <w:br/>
      </w:r>
      <w:r w:rsidRPr="00032FAC">
        <w:rPr>
          <w:position w:val="-14"/>
        </w:rPr>
        <w:object w:dxaOrig="2659" w:dyaOrig="399">
          <v:shape id="_x0000_i1042" type="#_x0000_t75" style="width:132.5pt;height:19.95pt;mso-position-horizontal-relative:page;mso-position-vertical-relative:page" o:ole="">
            <v:fill o:detectmouseclick="t"/>
            <v:imagedata r:id="rId47" o:title=""/>
          </v:shape>
          <o:OLEObject Type="Embed" ProgID="Equation.DSMT4" ShapeID="_x0000_i1042" DrawAspect="Content" ObjectID="_1693902866" r:id="rId48">
            <o:FieldCodes>\* MERGEFORMAT</o:FieldCodes>
          </o:OLEObject>
        </w:object>
      </w:r>
      <w:r w:rsidRPr="00032FAC">
        <w:t>.</w:t>
      </w:r>
    </w:p>
    <w:p w:rsidR="00AF5659" w:rsidRPr="00032FAC" w:rsidRDefault="00AF5659" w:rsidP="00AF5659">
      <w:pPr>
        <w:pStyle w:val="aa"/>
      </w:pPr>
      <w:r w:rsidRPr="00032FAC">
        <w:t xml:space="preserve">Функция </w:t>
      </w:r>
      <w:r w:rsidRPr="00032FAC">
        <w:rPr>
          <w:position w:val="-10"/>
        </w:rPr>
        <w:object w:dxaOrig="739" w:dyaOrig="319">
          <v:shape id="_x0000_i1043" type="#_x0000_t75" style="width:36.9pt;height:15.75pt;mso-position-horizontal-relative:page;mso-position-vertical-relative:page" o:ole="">
            <v:imagedata r:id="rId16" o:title=""/>
          </v:shape>
          <o:OLEObject Type="Embed" ProgID="Equation.DSMT4" ShapeID="_x0000_i1043" DrawAspect="Content" ObjectID="_1693902867" r:id="rId49">
            <o:FieldCodes>\* MERGEFORMAT</o:FieldCodes>
          </o:OLEObject>
        </w:object>
      </w:r>
      <w:r w:rsidRPr="00032FAC">
        <w:t xml:space="preserve"> называется частотной характеристикой звена, поскольку она характеризует выход системы при </w:t>
      </w:r>
      <w:proofErr w:type="gramStart"/>
      <w:r w:rsidRPr="00032FAC">
        <w:t>гармонических</w:t>
      </w:r>
      <w:proofErr w:type="gramEnd"/>
      <w:r w:rsidRPr="00032FAC">
        <w:t xml:space="preserve"> сигнала разной частоты. Зависимости </w:t>
      </w:r>
      <w:r w:rsidRPr="00032FAC">
        <w:rPr>
          <w:position w:val="-10"/>
        </w:rPr>
        <w:object w:dxaOrig="559" w:dyaOrig="319">
          <v:shape id="_x0000_i1044" type="#_x0000_t75" style="width:27.85pt;height:15.75pt;mso-position-horizontal-relative:page;mso-position-vertical-relative:page" o:ole="">
            <v:fill o:detectmouseclick="t"/>
            <v:imagedata r:id="rId50" o:title=""/>
          </v:shape>
          <o:OLEObject Type="Embed" ProgID="Equation.DSMT4" ShapeID="_x0000_i1044" DrawAspect="Content" ObjectID="_1693902868" r:id="rId51">
            <o:FieldCodes>\* MERGEFORMAT</o:FieldCodes>
          </o:OLEObject>
        </w:object>
      </w:r>
      <w:r w:rsidRPr="00032FAC">
        <w:t xml:space="preserve"> и </w:t>
      </w:r>
      <w:r w:rsidRPr="00032FAC">
        <w:rPr>
          <w:position w:val="-10"/>
        </w:rPr>
        <w:object w:dxaOrig="579" w:dyaOrig="319">
          <v:shape id="_x0000_i1045" type="#_x0000_t75" style="width:29.05pt;height:15.75pt;mso-position-horizontal-relative:page;mso-position-vertical-relative:page" o:ole="">
            <v:fill o:detectmouseclick="t"/>
            <v:imagedata r:id="rId52" o:title=""/>
          </v:shape>
          <o:OLEObject Type="Embed" ProgID="Equation.DSMT4" ShapeID="_x0000_i1045" DrawAspect="Content" ObjectID="_1693902869" r:id="rId53">
            <o:FieldCodes>\* MERGEFORMAT</o:FieldCodes>
          </o:OLEObject>
        </w:object>
      </w:r>
      <w:r w:rsidRPr="00032FAC">
        <w:t xml:space="preserve"> (вещественная и мнимая части ПФ) – это вещественная и мнимая частотные характеристики.</w:t>
      </w:r>
    </w:p>
    <w:p w:rsidR="00AF5659" w:rsidRPr="00032FAC" w:rsidRDefault="00AF5659" w:rsidP="00AF5659">
      <w:pPr>
        <w:pStyle w:val="aa"/>
      </w:pPr>
      <w:r w:rsidRPr="00032FAC">
        <w:t xml:space="preserve">Функция </w:t>
      </w:r>
      <w:r w:rsidRPr="00032FAC">
        <w:rPr>
          <w:position w:val="-10"/>
        </w:rPr>
        <w:object w:dxaOrig="559" w:dyaOrig="319">
          <v:shape id="_x0000_i1046" type="#_x0000_t75" style="width:27.85pt;height:15.75pt;mso-position-horizontal-relative:page;mso-position-vertical-relative:page" o:ole="">
            <v:fill o:detectmouseclick="t"/>
            <v:imagedata r:id="rId54" o:title=""/>
          </v:shape>
          <o:OLEObject Type="Embed" ProgID="Equation.DSMT4" ShapeID="_x0000_i1046" DrawAspect="Content" ObjectID="_1693902870" r:id="rId55">
            <o:FieldCodes>\* MERGEFORMAT</o:FieldCodes>
          </o:OLEObject>
        </w:object>
      </w:r>
      <w:r w:rsidRPr="00032FAC">
        <w:t xml:space="preserve"> и </w:t>
      </w:r>
      <w:r w:rsidRPr="00032FAC">
        <w:rPr>
          <w:position w:val="-10"/>
        </w:rPr>
        <w:object w:dxaOrig="559" w:dyaOrig="319">
          <v:shape id="_x0000_i1047" type="#_x0000_t75" style="width:27.85pt;height:15.75pt;mso-position-horizontal-relative:page;mso-position-vertical-relative:page" o:ole="">
            <v:fill o:detectmouseclick="t"/>
            <v:imagedata r:id="rId56" o:title=""/>
          </v:shape>
          <o:OLEObject Type="Embed" ProgID="Equation.DSMT4" ShapeID="_x0000_i1047" DrawAspect="Content" ObjectID="_1693902871" r:id="rId57">
            <o:FieldCodes>\* MERGEFORMAT</o:FieldCodes>
          </o:OLEObject>
        </w:object>
      </w:r>
      <w:r w:rsidRPr="00032FAC">
        <w:t xml:space="preserve"> (для каждой частоты принимают действительные значения) называются соответственно амплитудной и фазовой частотными характеристиками (АЧХ и ФЧХ). АЧХ – это коэффициент усиления гармонического сигнала. Если на какой-то частоте </w:t>
      </w:r>
      <w:r w:rsidRPr="00032FAC">
        <w:rPr>
          <w:position w:val="-6"/>
        </w:rPr>
        <w:object w:dxaOrig="239" w:dyaOrig="219">
          <v:shape id="_x0000_i1048" type="#_x0000_t75" style="width:12.1pt;height:11.5pt;mso-position-horizontal-relative:page;mso-position-vertical-relative:page" o:ole="">
            <v:fill o:detectmouseclick="t"/>
            <v:imagedata r:id="rId58" o:title=""/>
          </v:shape>
          <o:OLEObject Type="Embed" ProgID="Equation.DSMT4" ShapeID="_x0000_i1048" DrawAspect="Content" ObjectID="_1693902872" r:id="rId59">
            <o:FieldCodes>\* MERGEFORMAT</o:FieldCodes>
          </o:OLEObject>
        </w:object>
      </w:r>
      <w:r w:rsidRPr="00032FAC">
        <w:t xml:space="preserve"> значение </w:t>
      </w:r>
      <w:r w:rsidRPr="00032FAC">
        <w:rPr>
          <w:position w:val="-10"/>
        </w:rPr>
        <w:object w:dxaOrig="559" w:dyaOrig="319">
          <v:shape id="_x0000_i1049" type="#_x0000_t75" style="width:27.85pt;height:15.75pt;mso-position-horizontal-relative:page;mso-position-vertical-relative:page" o:ole="">
            <v:imagedata r:id="rId54" o:title=""/>
          </v:shape>
          <o:OLEObject Type="Embed" ProgID="Equation.DSMT4" ShapeID="_x0000_i1049" DrawAspect="Content" ObjectID="_1693902873" r:id="rId60">
            <o:FieldCodes>\* MERGEFORMAT</o:FieldCodes>
          </o:OLEObject>
        </w:object>
      </w:r>
      <w:r w:rsidRPr="00032FAC">
        <w:t xml:space="preserve"> &gt; 1, входной сигнал усиливается, если </w:t>
      </w:r>
      <w:r w:rsidRPr="00032FAC">
        <w:rPr>
          <w:position w:val="-10"/>
        </w:rPr>
        <w:object w:dxaOrig="559" w:dyaOrig="319">
          <v:shape id="_x0000_i1050" type="#_x0000_t75" style="width:27.85pt;height:15.75pt;mso-position-horizontal-relative:page;mso-position-vertical-relative:page" o:ole="">
            <v:imagedata r:id="rId54" o:title=""/>
          </v:shape>
          <o:OLEObject Type="Embed" ProgID="Equation.DSMT4" ShapeID="_x0000_i1050" DrawAspect="Content" ObjectID="_1693902874" r:id="rId61">
            <o:FieldCodes>\* MERGEFORMAT</o:FieldCodes>
          </o:OLEObject>
        </w:object>
      </w:r>
      <w:r w:rsidRPr="00032FAC">
        <w:t xml:space="preserve"> &lt; 1 – входной сигнал ослабляется.</w:t>
      </w:r>
    </w:p>
    <w:p w:rsidR="00AF5659" w:rsidRDefault="00AF5659" w:rsidP="00AF5659">
      <w:pPr>
        <w:pStyle w:val="aa"/>
      </w:pPr>
      <w:r w:rsidRPr="00032FAC">
        <w:t>При огромном физическом разнообразии звеньев САУ количество их математических моделей ограничено числом типовых линейных дифференциальных уравнений, описывающих процессы, независимо от их физической природы. Поэтому различных звенья представляются в САУ типовыми динамическими звеньями, математические модели которых описываются линейными дифференциальными уравнениями не выше второго порядка.</w:t>
      </w:r>
    </w:p>
    <w:p w:rsidR="00AF5659" w:rsidRDefault="00AF5659" w:rsidP="00AF5659">
      <w:pPr>
        <w:pStyle w:val="aa"/>
        <w:rPr>
          <w:b/>
        </w:rPr>
      </w:pPr>
      <w:r>
        <w:rPr>
          <w:b/>
        </w:rPr>
        <w:t>Типовые динамические звенья</w:t>
      </w:r>
    </w:p>
    <w:p w:rsidR="00AF5659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0"/>
        </w:rPr>
      </w:pPr>
      <w:r w:rsidRPr="00032FAC">
        <w:rPr>
          <w:rFonts w:ascii="TimesNewRoman" w:hAnsi="TimesNewRoman" w:cs="TimesNewRoman"/>
          <w:sz w:val="24"/>
          <w:szCs w:val="20"/>
        </w:rPr>
        <w:t>Типовые динамические звенья - это минимально необходимый набор звеньев для описания системы управления произвольного вида. Типы звеньев систем управления различаются по виду их передаточной функции (или дифференциального уравнения), определяющей все их динамические свойства и характеристики. Классификация основных типов динамических звеньев приведена на рис</w:t>
      </w:r>
    </w:p>
    <w:p w:rsidR="00AF5659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0"/>
        </w:rPr>
      </w:pPr>
      <w:r>
        <w:rPr>
          <w:rFonts w:ascii="TimesNewRoman" w:hAnsi="TimesNewRoman" w:cs="TimesNewRoman"/>
          <w:noProof/>
          <w:sz w:val="24"/>
          <w:szCs w:val="20"/>
          <w:lang w:eastAsia="ru-RU"/>
        </w:rPr>
        <w:drawing>
          <wp:inline distT="0" distB="0" distL="0" distR="0" wp14:anchorId="67F30663" wp14:editId="7148F002">
            <wp:extent cx="3619500" cy="3688839"/>
            <wp:effectExtent l="0" t="0" r="0" b="698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688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1278A4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8"/>
          <w:szCs w:val="20"/>
        </w:rPr>
      </w:pPr>
      <w:r>
        <w:rPr>
          <w:rFonts w:ascii="TimesNewRoman" w:hAnsi="TimesNewRoman" w:cs="TimesNewRoman"/>
          <w:sz w:val="24"/>
          <w:szCs w:val="20"/>
        </w:rPr>
        <w:t xml:space="preserve">Рис. </w:t>
      </w:r>
      <w:r w:rsidRPr="001278A4">
        <w:rPr>
          <w:rFonts w:ascii="TimesNewRoman" w:hAnsi="TimesNewRoman" w:cs="TimesNewRoman"/>
          <w:sz w:val="24"/>
          <w:szCs w:val="20"/>
        </w:rPr>
        <w:t>Классификация типовых динамических звеньев</w:t>
      </w:r>
    </w:p>
    <w:p w:rsidR="00AF5659" w:rsidRDefault="00AF5659" w:rsidP="00AF5659">
      <w:pPr>
        <w:pStyle w:val="aa"/>
      </w:pPr>
    </w:p>
    <w:p w:rsidR="00AF5659" w:rsidRPr="00032FAC" w:rsidRDefault="00AF5659" w:rsidP="00AF5659">
      <w:pPr>
        <w:pStyle w:val="aa"/>
      </w:pPr>
      <w:r w:rsidRPr="00032FAC">
        <w:t xml:space="preserve">Типовые динамические звенья делятся на четыре группы (по виду зависимости выходной величины </w:t>
      </w:r>
      <w:r w:rsidRPr="00032FAC">
        <w:rPr>
          <w:position w:val="-12"/>
        </w:rPr>
        <w:object w:dxaOrig="259" w:dyaOrig="359">
          <v:shape id="_x0000_i1051" type="#_x0000_t75" style="width:12.7pt;height:18.15pt;mso-position-horizontal-relative:page;mso-position-vertical-relative:page" o:ole="">
            <v:fill o:detectmouseclick="t"/>
            <v:imagedata r:id="rId63" o:title=""/>
          </v:shape>
          <o:OLEObject Type="Embed" ProgID="Equation.DSMT4" ShapeID="_x0000_i1051" DrawAspect="Content" ObjectID="_1693902875" r:id="rId64">
            <o:FieldCodes>\* MERGEFORMAT</o:FieldCodes>
          </o:OLEObject>
        </w:object>
      </w:r>
      <w:r w:rsidRPr="00032FAC">
        <w:t xml:space="preserve">от входного воздействия </w:t>
      </w:r>
      <w:r w:rsidRPr="00032FAC">
        <w:rPr>
          <w:position w:val="-12"/>
        </w:rPr>
        <w:object w:dxaOrig="239" w:dyaOrig="359">
          <v:shape id="_x0000_i1052" type="#_x0000_t75" style="width:12.1pt;height:18.15pt;mso-position-horizontal-relative:page;mso-position-vertical-relative:page" o:ole="">
            <v:fill o:detectmouseclick="t"/>
            <v:imagedata r:id="rId65" o:title=""/>
          </v:shape>
          <o:OLEObject Type="Embed" ProgID="Equation.DSMT4" ShapeID="_x0000_i1052" DrawAspect="Content" ObjectID="_1693902876" r:id="rId66">
            <o:FieldCodes>\* MERGEFORMAT</o:FieldCodes>
          </o:OLEObject>
        </w:object>
      </w:r>
      <w:r w:rsidRPr="00032FAC">
        <w:t>в установившемся режиме работы):</w:t>
      </w:r>
    </w:p>
    <w:p w:rsidR="00AF5659" w:rsidRPr="00032FAC" w:rsidRDefault="00AF5659" w:rsidP="00AF5659">
      <w:pPr>
        <w:pStyle w:val="aa"/>
      </w:pPr>
      <w:proofErr w:type="gramStart"/>
      <w:r w:rsidRPr="00B306B8">
        <w:rPr>
          <w:b/>
          <w:i/>
          <w:u w:val="single"/>
        </w:rPr>
        <w:lastRenderedPageBreak/>
        <w:t>Позиционные</w:t>
      </w:r>
      <w:proofErr w:type="gramEnd"/>
      <w:r w:rsidRPr="001278A4">
        <w:rPr>
          <w:b/>
        </w:rPr>
        <w:t xml:space="preserve"> </w:t>
      </w:r>
      <w:r w:rsidRPr="00032FAC">
        <w:t>– входная величина пропорциональна входному воздействию</w:t>
      </w:r>
    </w:p>
    <w:p w:rsidR="00AF5659" w:rsidRDefault="00AF5659" w:rsidP="00AF5659">
      <w:pPr>
        <w:pStyle w:val="aa"/>
      </w:pPr>
      <w:r w:rsidRPr="00032FAC">
        <w:t xml:space="preserve"> </w:t>
      </w:r>
      <w:r w:rsidRPr="00032FAC">
        <w:rPr>
          <w:position w:val="-12"/>
        </w:rPr>
        <w:object w:dxaOrig="839" w:dyaOrig="359">
          <v:shape id="_x0000_i1053" type="#_x0000_t75" style="width:41.75pt;height:18.15pt;mso-position-horizontal-relative:page;mso-position-vertical-relative:page" o:ole="">
            <v:fill o:detectmouseclick="t"/>
            <v:imagedata r:id="rId67" o:title=""/>
          </v:shape>
          <o:OLEObject Type="Embed" ProgID="Equation.DSMT4" ShapeID="_x0000_i1053" DrawAspect="Content" ObjectID="_1693902877" r:id="rId68">
            <o:FieldCodes>\* MERGEFORMAT</o:FieldCodes>
          </o:OLEObject>
        </w:object>
      </w:r>
    </w:p>
    <w:p w:rsidR="00AF5659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0"/>
        </w:rPr>
      </w:pPr>
      <w:r w:rsidRPr="001278A4">
        <w:rPr>
          <w:rFonts w:ascii="TimesNewRoman" w:hAnsi="TimesNewRoman" w:cs="TimesNewRoman"/>
          <w:sz w:val="24"/>
          <w:szCs w:val="20"/>
        </w:rPr>
        <w:t xml:space="preserve">В звеньях позиционного, или статического типа, линейной зависимостью y = </w:t>
      </w:r>
      <w:proofErr w:type="spellStart"/>
      <w:r w:rsidRPr="001278A4">
        <w:rPr>
          <w:rFonts w:ascii="TimesNewRoman" w:hAnsi="TimesNewRoman" w:cs="TimesNewRoman"/>
          <w:sz w:val="24"/>
          <w:szCs w:val="20"/>
        </w:rPr>
        <w:t>kx</w:t>
      </w:r>
      <w:proofErr w:type="spellEnd"/>
      <w:r w:rsidRPr="001278A4">
        <w:rPr>
          <w:rFonts w:ascii="TimesNewRoman" w:hAnsi="TimesNewRoman" w:cs="TimesNewRoman"/>
          <w:sz w:val="24"/>
          <w:szCs w:val="20"/>
        </w:rPr>
        <w:t xml:space="preserve"> связаны выходная и входная величины в установившемся режиме. Коэффициент пропорциональности k между выходной и входной величинами представляет собой коэффициент передачи звена. Позиционные звенья обладают свойством самовыравнивания, то есть способностью самостоятельно переходить в новое установившееся состояние при ограниченном изменении входного воздействия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0"/>
        </w:rPr>
      </w:pPr>
      <w:r w:rsidRPr="00CF3ACE">
        <w:rPr>
          <w:rFonts w:ascii="TimesNewRoman,Bold" w:hAnsi="TimesNewRoman,Bold" w:cs="TimesNewRoman,Bold"/>
          <w:b/>
          <w:bCs/>
          <w:sz w:val="24"/>
          <w:szCs w:val="20"/>
        </w:rPr>
        <w:t xml:space="preserve">Безынерционное (идеальное усилительное) звено. </w:t>
      </w:r>
      <w:r w:rsidRPr="00CF3ACE">
        <w:rPr>
          <w:rFonts w:ascii="TimesNewRoman" w:hAnsi="TimesNewRoman" w:cs="TimesNewRoman"/>
          <w:sz w:val="24"/>
          <w:szCs w:val="20"/>
        </w:rPr>
        <w:t>Это звено не только в статике, но и в динамике описывается алгебраическим уравнением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8"/>
          <w:szCs w:val="20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 xml:space="preserve">y(t) = </w:t>
      </w:r>
      <w:proofErr w:type="spellStart"/>
      <w:r w:rsidRPr="002F6EA5">
        <w:rPr>
          <w:rFonts w:ascii="TimesNewRoman" w:hAnsi="TimesNewRoman" w:cs="TimesNewRoman"/>
          <w:sz w:val="24"/>
          <w:szCs w:val="24"/>
        </w:rPr>
        <w:t>kx</w:t>
      </w:r>
      <w:proofErr w:type="spellEnd"/>
      <w:r w:rsidRPr="002F6EA5">
        <w:rPr>
          <w:rFonts w:ascii="TimesNewRoman" w:hAnsi="TimesNewRoman" w:cs="TimesNewRoman"/>
          <w:sz w:val="24"/>
          <w:szCs w:val="24"/>
        </w:rPr>
        <w:t>(t)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>Передаточная функция: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>W(s) = k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</w:p>
    <w:p w:rsidR="00AF5659" w:rsidRPr="002F6EA5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>Амплитудно-фазовая частотная характеристика: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  <w:proofErr w:type="gramStart"/>
      <w:r w:rsidRPr="002F6EA5">
        <w:rPr>
          <w:rFonts w:ascii="TimesNewRoman" w:hAnsi="TimesNewRoman" w:cs="TimesNewRoman"/>
          <w:sz w:val="24"/>
          <w:szCs w:val="24"/>
          <w:lang w:val="en-US"/>
        </w:rPr>
        <w:t>W</w:t>
      </w:r>
      <w:r w:rsidRPr="00751387">
        <w:rPr>
          <w:rFonts w:ascii="TimesNewRoman" w:hAnsi="TimesNewRoman" w:cs="TimesNewRoman"/>
          <w:sz w:val="24"/>
          <w:szCs w:val="24"/>
        </w:rPr>
        <w:t>(</w:t>
      </w:r>
      <w:proofErr w:type="spellStart"/>
      <w:proofErr w:type="gramEnd"/>
      <w:r w:rsidRPr="002F6EA5">
        <w:rPr>
          <w:rFonts w:ascii="TimesNewRoman" w:hAnsi="TimesNewRoman" w:cs="TimesNewRoman"/>
          <w:sz w:val="24"/>
          <w:szCs w:val="24"/>
          <w:lang w:val="en-US"/>
        </w:rPr>
        <w:t>j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ω</w:t>
      </w:r>
      <w:proofErr w:type="spellEnd"/>
      <w:r w:rsidRPr="00751387">
        <w:rPr>
          <w:rFonts w:ascii="TimesNewRoman" w:hAnsi="TimesNewRoman" w:cs="TimesNewRoman"/>
          <w:sz w:val="24"/>
          <w:szCs w:val="24"/>
        </w:rPr>
        <w:t xml:space="preserve">) = 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k</w:t>
      </w:r>
      <w:r w:rsidRPr="00751387">
        <w:rPr>
          <w:rFonts w:ascii="TimesNewRoman" w:hAnsi="TimesNewRoman" w:cs="TimesNewRoman"/>
          <w:sz w:val="24"/>
          <w:szCs w:val="24"/>
        </w:rPr>
        <w:t xml:space="preserve">, 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A</w:t>
      </w:r>
      <w:r w:rsidRPr="00751387">
        <w:rPr>
          <w:rFonts w:ascii="TimesNewRoman" w:hAnsi="TimesNewRoman" w:cs="TimesNewRoman"/>
          <w:sz w:val="24"/>
          <w:szCs w:val="24"/>
        </w:rPr>
        <w:t>(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ω</w:t>
      </w:r>
      <w:r w:rsidRPr="00751387">
        <w:rPr>
          <w:rFonts w:ascii="TimesNewRoman" w:hAnsi="TimesNewRoman" w:cs="TimesNewRoman"/>
          <w:sz w:val="24"/>
          <w:szCs w:val="24"/>
        </w:rPr>
        <w:t xml:space="preserve">) = 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k</w:t>
      </w:r>
      <w:r w:rsidRPr="00751387">
        <w:rPr>
          <w:rFonts w:ascii="TimesNewRoman" w:hAnsi="TimesNewRoman" w:cs="TimesNewRoman"/>
          <w:sz w:val="24"/>
          <w:szCs w:val="24"/>
        </w:rPr>
        <w:t xml:space="preserve">, 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ψ</w:t>
      </w:r>
      <w:r w:rsidRPr="00751387">
        <w:rPr>
          <w:rFonts w:ascii="TimesNewRoman" w:hAnsi="TimesNewRoman" w:cs="TimesNewRoman"/>
          <w:sz w:val="24"/>
          <w:szCs w:val="24"/>
        </w:rPr>
        <w:t>(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ω</w:t>
      </w:r>
      <w:r w:rsidRPr="00751387">
        <w:rPr>
          <w:rFonts w:ascii="TimesNewRoman" w:hAnsi="TimesNewRoman" w:cs="TimesNewRoman"/>
          <w:sz w:val="24"/>
          <w:szCs w:val="24"/>
        </w:rPr>
        <w:t>) = 0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>Переходная</w:t>
      </w:r>
      <w:r w:rsidRPr="00751387">
        <w:rPr>
          <w:rFonts w:ascii="TimesNewRoman" w:hAnsi="TimesNewRoman" w:cs="TimesNewRoman"/>
          <w:sz w:val="24"/>
          <w:szCs w:val="24"/>
        </w:rPr>
        <w:t xml:space="preserve"> </w:t>
      </w:r>
      <w:r w:rsidRPr="002F6EA5">
        <w:rPr>
          <w:rFonts w:ascii="TimesNewRoman" w:hAnsi="TimesNewRoman" w:cs="TimesNewRoman"/>
          <w:sz w:val="24"/>
          <w:szCs w:val="24"/>
        </w:rPr>
        <w:t>и</w:t>
      </w:r>
      <w:r w:rsidRPr="00751387">
        <w:rPr>
          <w:rFonts w:ascii="TimesNewRoman" w:hAnsi="TimesNewRoman" w:cs="TimesNewRoman"/>
          <w:sz w:val="24"/>
          <w:szCs w:val="24"/>
        </w:rPr>
        <w:t xml:space="preserve"> </w:t>
      </w:r>
      <w:r w:rsidRPr="002F6EA5">
        <w:rPr>
          <w:rFonts w:ascii="TimesNewRoman" w:hAnsi="TimesNewRoman" w:cs="TimesNewRoman"/>
          <w:sz w:val="24"/>
          <w:szCs w:val="24"/>
        </w:rPr>
        <w:t>импульсная</w:t>
      </w:r>
      <w:r w:rsidRPr="00751387">
        <w:rPr>
          <w:rFonts w:ascii="TimesNewRoman" w:hAnsi="TimesNewRoman" w:cs="TimesNewRoman"/>
          <w:sz w:val="24"/>
          <w:szCs w:val="24"/>
        </w:rPr>
        <w:t xml:space="preserve"> </w:t>
      </w:r>
      <w:r w:rsidRPr="002F6EA5">
        <w:rPr>
          <w:rFonts w:ascii="TimesNewRoman" w:hAnsi="TimesNewRoman" w:cs="TimesNewRoman"/>
          <w:sz w:val="24"/>
          <w:szCs w:val="24"/>
        </w:rPr>
        <w:t>функции</w:t>
      </w:r>
      <w:r w:rsidRPr="00751387">
        <w:rPr>
          <w:rFonts w:ascii="TimesNewRoman" w:hAnsi="TimesNewRoman" w:cs="TimesNewRoman"/>
          <w:sz w:val="24"/>
          <w:szCs w:val="24"/>
        </w:rPr>
        <w:t>: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  <w:proofErr w:type="gramStart"/>
      <w:r w:rsidRPr="002F6EA5">
        <w:rPr>
          <w:rFonts w:ascii="TimesNewRoman" w:hAnsi="TimesNewRoman" w:cs="TimesNewRoman"/>
          <w:sz w:val="24"/>
          <w:szCs w:val="24"/>
          <w:lang w:val="en-US"/>
        </w:rPr>
        <w:t>h</w:t>
      </w:r>
      <w:r w:rsidRPr="00751387">
        <w:rPr>
          <w:rFonts w:ascii="TimesNewRoman" w:hAnsi="TimesNewRoman" w:cs="TimesNewRoman"/>
          <w:sz w:val="24"/>
          <w:szCs w:val="24"/>
        </w:rPr>
        <w:t>(</w:t>
      </w:r>
      <w:proofErr w:type="gramEnd"/>
      <w:r w:rsidRPr="002F6EA5">
        <w:rPr>
          <w:rFonts w:ascii="TimesNewRoman" w:hAnsi="TimesNewRoman" w:cs="TimesNewRoman"/>
          <w:sz w:val="24"/>
          <w:szCs w:val="24"/>
          <w:lang w:val="en-US"/>
        </w:rPr>
        <w:t>t</w:t>
      </w:r>
      <w:r w:rsidRPr="00751387">
        <w:rPr>
          <w:rFonts w:ascii="TimesNewRoman" w:hAnsi="TimesNewRoman" w:cs="TimesNewRoman"/>
          <w:sz w:val="24"/>
          <w:szCs w:val="24"/>
        </w:rPr>
        <w:t xml:space="preserve">) = 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k</w:t>
      </w:r>
      <w:r w:rsidRPr="00751387">
        <w:rPr>
          <w:rFonts w:ascii="TimesNewRoman" w:hAnsi="TimesNewRoman" w:cs="TimesNewRoman"/>
          <w:sz w:val="24"/>
          <w:szCs w:val="24"/>
        </w:rPr>
        <w:t>1(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t</w:t>
      </w:r>
      <w:r w:rsidRPr="00751387">
        <w:rPr>
          <w:rFonts w:ascii="TimesNewRoman" w:hAnsi="TimesNewRoman" w:cs="TimesNewRoman"/>
          <w:sz w:val="24"/>
          <w:szCs w:val="24"/>
        </w:rPr>
        <w:t xml:space="preserve">), </w:t>
      </w:r>
      <w:r w:rsidRPr="002F6EA5">
        <w:rPr>
          <w:rFonts w:ascii="Arial,Bold" w:hAnsi="Arial,Bold" w:cs="Arial,Bold"/>
          <w:b/>
          <w:bCs/>
          <w:sz w:val="24"/>
          <w:szCs w:val="24"/>
          <w:lang w:val="en-US"/>
        </w:rPr>
        <w:t>w</w:t>
      </w:r>
      <w:r w:rsidRPr="00751387">
        <w:rPr>
          <w:rFonts w:ascii="TimesNewRoman" w:hAnsi="TimesNewRoman" w:cs="TimesNewRoman"/>
          <w:sz w:val="24"/>
          <w:szCs w:val="24"/>
        </w:rPr>
        <w:t>(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t</w:t>
      </w:r>
      <w:r w:rsidRPr="00751387">
        <w:rPr>
          <w:rFonts w:ascii="TimesNewRoman" w:hAnsi="TimesNewRoman" w:cs="TimesNewRoman"/>
          <w:sz w:val="24"/>
          <w:szCs w:val="24"/>
        </w:rPr>
        <w:t xml:space="preserve">) = </w:t>
      </w:r>
      <w:proofErr w:type="spellStart"/>
      <w:r w:rsidRPr="002F6EA5">
        <w:rPr>
          <w:rFonts w:ascii="TimesNewRoman" w:hAnsi="TimesNewRoman" w:cs="TimesNewRoman"/>
          <w:sz w:val="24"/>
          <w:szCs w:val="24"/>
          <w:lang w:val="en-US"/>
        </w:rPr>
        <w:t>k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δ</w:t>
      </w:r>
      <w:proofErr w:type="spellEnd"/>
      <w:r w:rsidRPr="00751387">
        <w:rPr>
          <w:rFonts w:ascii="TimesNewRoman" w:hAnsi="TimesNewRoman" w:cs="TimesNewRoman"/>
          <w:sz w:val="24"/>
          <w:szCs w:val="24"/>
        </w:rPr>
        <w:t>(</w:t>
      </w:r>
      <w:r w:rsidRPr="002F6EA5">
        <w:rPr>
          <w:rFonts w:ascii="TimesNewRoman" w:hAnsi="TimesNewRoman" w:cs="TimesNewRoman"/>
          <w:sz w:val="24"/>
          <w:szCs w:val="24"/>
          <w:lang w:val="en-US"/>
        </w:rPr>
        <w:t>t</w:t>
      </w:r>
      <w:r w:rsidRPr="00751387">
        <w:rPr>
          <w:rFonts w:ascii="TimesNewRoman" w:hAnsi="TimesNewRoman" w:cs="TimesNewRoman"/>
          <w:sz w:val="24"/>
          <w:szCs w:val="24"/>
        </w:rPr>
        <w:t>)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 xml:space="preserve">Безынерционное звено является некоторой идеализацией реальных звеньев. В действительности ни одно звено не в состоянии равномерно пропускать все частоты от 0 до </w:t>
      </w:r>
      <w:r w:rsidRPr="002F6EA5">
        <w:rPr>
          <w:rFonts w:ascii="SymbolMT" w:eastAsia="SymbolMT" w:hAnsi="TimesNewRoman" w:cs="SymbolMT" w:hint="eastAsia"/>
          <w:sz w:val="24"/>
          <w:szCs w:val="24"/>
        </w:rPr>
        <w:t>∞</w:t>
      </w:r>
      <w:r w:rsidRPr="002F6EA5">
        <w:rPr>
          <w:rFonts w:ascii="TimesNewRoman" w:hAnsi="TimesNewRoman" w:cs="TimesNewRoman"/>
          <w:sz w:val="24"/>
          <w:szCs w:val="24"/>
        </w:rPr>
        <w:t>. Примерами таких безынерционных звеньев могут служить жесткая механическая передача, часовой редуктор, электронный усилитель сигналов на низких частотах и др.</w:t>
      </w: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</w:p>
    <w:p w:rsidR="00AF5659" w:rsidRPr="00751387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,Bold" w:hAnsi="TimesNewRoman,Bold" w:cs="TimesNewRoman,Bold"/>
          <w:b/>
          <w:bCs/>
          <w:sz w:val="24"/>
          <w:szCs w:val="24"/>
        </w:rPr>
      </w:pPr>
      <w:r w:rsidRPr="002F6EA5">
        <w:rPr>
          <w:rFonts w:ascii="TimesNewRoman,Bold" w:hAnsi="TimesNewRoman,Bold" w:cs="TimesNewRoman,Bold"/>
          <w:b/>
          <w:bCs/>
          <w:sz w:val="24"/>
          <w:szCs w:val="24"/>
        </w:rPr>
        <w:t xml:space="preserve">Апериодическое (инерционное) звено первого порядка. </w:t>
      </w:r>
    </w:p>
    <w:p w:rsidR="00AF5659" w:rsidRPr="002F6EA5" w:rsidRDefault="00AF5659" w:rsidP="00AF565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NewRoman" w:hAnsi="TimesNewRoman" w:cs="TimesNewRoman"/>
          <w:sz w:val="24"/>
          <w:szCs w:val="24"/>
        </w:rPr>
      </w:pPr>
      <w:r w:rsidRPr="002F6EA5">
        <w:rPr>
          <w:rFonts w:ascii="TimesNewRoman" w:hAnsi="TimesNewRoman" w:cs="TimesNewRoman"/>
          <w:sz w:val="24"/>
          <w:szCs w:val="24"/>
        </w:rPr>
        <w:t xml:space="preserve">Уравнение </w:t>
      </w:r>
      <w:proofErr w:type="spellStart"/>
      <w:r w:rsidRPr="002F6EA5">
        <w:rPr>
          <w:rFonts w:ascii="TimesNewRoman" w:hAnsi="TimesNewRoman" w:cs="TimesNewRoman"/>
          <w:sz w:val="24"/>
          <w:szCs w:val="24"/>
        </w:rPr>
        <w:t>ипередаточная</w:t>
      </w:r>
      <w:proofErr w:type="spellEnd"/>
      <w:r w:rsidRPr="002F6EA5">
        <w:rPr>
          <w:rFonts w:ascii="TimesNewRoman" w:hAnsi="TimesNewRoman" w:cs="TimesNewRoman"/>
          <w:sz w:val="24"/>
          <w:szCs w:val="24"/>
        </w:rPr>
        <w:t xml:space="preserve"> функция звена: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4EB58FBA" wp14:editId="2657B241">
            <wp:extent cx="2295525" cy="5619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где T - постоянная времени, характеризует степень инерционности звена, т.е.</w:t>
      </w:r>
    </w:p>
    <w:p w:rsidR="00AF5659" w:rsidRDefault="00AF5659" w:rsidP="00AF5659">
      <w:pPr>
        <w:pStyle w:val="aa"/>
      </w:pPr>
      <w:r>
        <w:t>длительность переходного процесса.</w:t>
      </w:r>
    </w:p>
    <w:p w:rsidR="00AF5659" w:rsidRPr="00751387" w:rsidRDefault="00AF5659" w:rsidP="00AF5659">
      <w:pPr>
        <w:pStyle w:val="aa"/>
        <w:rPr>
          <w:b/>
        </w:rPr>
      </w:pPr>
      <w:r>
        <w:t>Амплитудно-фазовая частотная характеристика: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26AFD0A8" wp14:editId="41E48E54">
            <wp:extent cx="3819525" cy="47625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Таким образом, апериодическое звено первого порядка является фильтром низких</w:t>
      </w:r>
      <w:r w:rsidRPr="00B306B8">
        <w:t xml:space="preserve"> </w:t>
      </w:r>
      <w:r>
        <w:t>частот.</w:t>
      </w:r>
    </w:p>
    <w:p w:rsidR="00AF5659" w:rsidRPr="00B306B8" w:rsidRDefault="00AF5659" w:rsidP="00AF5659">
      <w:pPr>
        <w:pStyle w:val="aa"/>
        <w:rPr>
          <w:b/>
        </w:rPr>
      </w:pPr>
      <w:r>
        <w:t>Переходная и импульсная функции:</w:t>
      </w:r>
    </w:p>
    <w:p w:rsidR="00AF5659" w:rsidRDefault="00AF5659" w:rsidP="00AF5659">
      <w:pPr>
        <w:pStyle w:val="aa"/>
        <w:rPr>
          <w:b/>
          <w:lang w:val="en-US"/>
        </w:rPr>
      </w:pPr>
      <w:r>
        <w:rPr>
          <w:b/>
          <w:noProof/>
          <w:lang w:eastAsia="ru-RU"/>
        </w:rPr>
        <w:lastRenderedPageBreak/>
        <w:drawing>
          <wp:inline distT="0" distB="0" distL="0" distR="0" wp14:anchorId="246A2B90" wp14:editId="18160403">
            <wp:extent cx="2724150" cy="7239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Примерами апериодического звена первого порядка могут служить RC цепочка,</w:t>
      </w:r>
      <w:r w:rsidRPr="00B306B8">
        <w:t xml:space="preserve"> </w:t>
      </w:r>
      <w:r>
        <w:t>нагревательный элемент и др.</w:t>
      </w:r>
    </w:p>
    <w:p w:rsidR="00AF5659" w:rsidRPr="00B306B8" w:rsidRDefault="00AF5659" w:rsidP="00AF5659">
      <w:pPr>
        <w:pStyle w:val="aa"/>
        <w:rPr>
          <w:b/>
        </w:rPr>
      </w:pPr>
      <w:r>
        <w:rPr>
          <w:rFonts w:ascii="TimesNewRoman,Bold" w:hAnsi="TimesNewRoman,Bold" w:cs="TimesNewRoman,Bold"/>
          <w:b/>
          <w:bCs/>
        </w:rPr>
        <w:t xml:space="preserve">Апериодическое (инерционное) звено второго порядка. </w:t>
      </w:r>
      <w:r>
        <w:t>Дифференциальное</w:t>
      </w:r>
      <w:r w:rsidRPr="00B306B8">
        <w:t xml:space="preserve"> </w:t>
      </w:r>
      <w:r>
        <w:t>уравнение звена имеет вид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61591985" wp14:editId="3234E387">
            <wp:extent cx="2047875" cy="5048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причем предполагается, что 2Т</w:t>
      </w:r>
      <w:r>
        <w:rPr>
          <w:sz w:val="13"/>
          <w:szCs w:val="13"/>
        </w:rPr>
        <w:t>2</w:t>
      </w:r>
      <w:r>
        <w:rPr>
          <w:rFonts w:ascii="SymbolMT" w:eastAsia="SymbolMT" w:cs="SymbolMT" w:hint="eastAsia"/>
        </w:rPr>
        <w:t>≤</w:t>
      </w:r>
      <w:r>
        <w:rPr>
          <w:rFonts w:ascii="SymbolMT" w:eastAsia="SymbolMT" w:cs="SymbolMT"/>
        </w:rPr>
        <w:t xml:space="preserve"> </w:t>
      </w:r>
      <w:r>
        <w:t>Т</w:t>
      </w:r>
      <w:proofErr w:type="gramStart"/>
      <w:r>
        <w:rPr>
          <w:sz w:val="13"/>
          <w:szCs w:val="13"/>
        </w:rPr>
        <w:t>1</w:t>
      </w:r>
      <w:proofErr w:type="gramEnd"/>
      <w:r>
        <w:t>.</w:t>
      </w:r>
    </w:p>
    <w:p w:rsidR="00AF5659" w:rsidRPr="00B306B8" w:rsidRDefault="00AF5659" w:rsidP="00AF5659">
      <w:pPr>
        <w:pStyle w:val="aa"/>
        <w:rPr>
          <w:b/>
        </w:rPr>
      </w:pPr>
      <w:r>
        <w:t>В этом случае корни характеристического уравнения вещественные и уравнение</w:t>
      </w:r>
      <w:r w:rsidRPr="00B306B8">
        <w:t xml:space="preserve"> </w:t>
      </w:r>
      <w:r>
        <w:t>можно переписать в виде: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0EDF76B9" wp14:editId="2DDA4A16">
            <wp:extent cx="1876425" cy="44767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B306B8" w:rsidRDefault="00AF5659" w:rsidP="00AF5659">
      <w:pPr>
        <w:pStyle w:val="aa"/>
        <w:rPr>
          <w:b/>
        </w:rPr>
      </w:pPr>
      <w:r>
        <w:t>где</w:t>
      </w:r>
    </w:p>
    <w:p w:rsidR="00AF5659" w:rsidRDefault="00AF5659" w:rsidP="00AF5659">
      <w:pPr>
        <w:pStyle w:val="aa"/>
        <w:jc w:val="center"/>
      </w:pPr>
      <w:r>
        <w:rPr>
          <w:b/>
          <w:noProof/>
          <w:lang w:eastAsia="ru-RU"/>
        </w:rPr>
        <w:drawing>
          <wp:inline distT="0" distB="0" distL="0" distR="0" wp14:anchorId="6DA3E765" wp14:editId="43F0F59E">
            <wp:extent cx="1581150" cy="657225"/>
            <wp:effectExtent l="0" t="0" r="0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539"/>
                    <a:stretch/>
                  </pic:blipFill>
                  <pic:spPr bwMode="auto">
                    <a:xfrm>
                      <a:off x="0" y="0"/>
                      <a:ext cx="1581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proofErr w:type="gramStart"/>
      <w:r>
        <w:t>новые</w:t>
      </w:r>
      <w:proofErr w:type="gramEnd"/>
      <w:r>
        <w:t xml:space="preserve"> постоянные времени.</w:t>
      </w:r>
    </w:p>
    <w:p w:rsidR="00AF5659" w:rsidRPr="00B306B8" w:rsidRDefault="00AF5659" w:rsidP="00AF5659">
      <w:pPr>
        <w:pStyle w:val="aa"/>
      </w:pPr>
      <w:r>
        <w:t>Передаточная функция звена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6E2D5144" wp14:editId="5B938660">
            <wp:extent cx="2971800" cy="523875"/>
            <wp:effectExtent l="0" t="0" r="0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751387" w:rsidRDefault="00AF5659" w:rsidP="00AF5659">
      <w:pPr>
        <w:pStyle w:val="aa"/>
      </w:pPr>
      <w:r>
        <w:t>Из выражения следует, что апериодическое звено второго порядка можно</w:t>
      </w:r>
      <w:r w:rsidRPr="00B306B8">
        <w:t xml:space="preserve"> </w:t>
      </w:r>
      <w:r>
        <w:t>рассматривать как комбинацию двух апериодических звеньев первого порядка.</w:t>
      </w:r>
      <w:r w:rsidRPr="00B306B8">
        <w:t xml:space="preserve"> </w:t>
      </w:r>
      <w:r>
        <w:t>Примерами апериодического звена второго порядка могут служить двойная RC</w:t>
      </w:r>
      <w:r w:rsidRPr="00B306B8">
        <w:t xml:space="preserve"> </w:t>
      </w:r>
      <w:r>
        <w:t>цепочка, электродвигатель постоянного тока и др.</w:t>
      </w:r>
    </w:p>
    <w:p w:rsidR="00AF5659" w:rsidRDefault="00AF5659" w:rsidP="00AF5659">
      <w:pPr>
        <w:pStyle w:val="aa"/>
        <w:rPr>
          <w:lang w:val="en-US"/>
        </w:rPr>
      </w:pPr>
      <w:r>
        <w:rPr>
          <w:rFonts w:ascii="TimesNewRoman,Bold" w:hAnsi="TimesNewRoman,Bold" w:cs="TimesNewRoman,Bold"/>
          <w:b/>
          <w:bCs/>
        </w:rPr>
        <w:t xml:space="preserve">Колебательное звено. </w:t>
      </w:r>
      <w:r>
        <w:t>Описывается дифференциальным уравнением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1B64B772" wp14:editId="01DE4B89">
            <wp:extent cx="1981200" cy="4000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B306B8" w:rsidRDefault="00AF5659" w:rsidP="00AF5659">
      <w:pPr>
        <w:pStyle w:val="aa"/>
        <w:rPr>
          <w:b/>
        </w:rPr>
      </w:pPr>
      <w:r>
        <w:t>при Т</w:t>
      </w:r>
      <w:proofErr w:type="gramStart"/>
      <w:r>
        <w:rPr>
          <w:sz w:val="13"/>
          <w:szCs w:val="13"/>
        </w:rPr>
        <w:t>1</w:t>
      </w:r>
      <w:proofErr w:type="gramEnd"/>
      <w:r>
        <w:t>&lt;2T</w:t>
      </w:r>
      <w:r>
        <w:rPr>
          <w:sz w:val="13"/>
          <w:szCs w:val="13"/>
        </w:rPr>
        <w:t xml:space="preserve">2 </w:t>
      </w:r>
      <w:r>
        <w:t>корни характеристического уравнения комплексные и уравнение</w:t>
      </w:r>
      <w:r w:rsidRPr="00B306B8">
        <w:t xml:space="preserve"> </w:t>
      </w:r>
      <w:r>
        <w:t>(3.24) переписывают в виде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79E2BABC" wp14:editId="0A22BFDA">
            <wp:extent cx="1838325" cy="4286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lastRenderedPageBreak/>
        <w:t>где</w:t>
      </w:r>
      <w:proofErr w:type="gramStart"/>
      <w:r>
        <w:t xml:space="preserve"> Т</w:t>
      </w:r>
      <w:proofErr w:type="gramEnd"/>
      <w:r>
        <w:t xml:space="preserve"> - постоянная времени, определяющая угловую частоту свободных</w:t>
      </w:r>
      <w:r w:rsidRPr="00B306B8">
        <w:t xml:space="preserve"> </w:t>
      </w:r>
      <w:r>
        <w:t xml:space="preserve">колебаний </w:t>
      </w:r>
      <w:r>
        <w:rPr>
          <w:rFonts w:ascii="SymbolMT" w:eastAsia="SymbolMT" w:cs="SymbolMT" w:hint="eastAsia"/>
        </w:rPr>
        <w:t>λ</w:t>
      </w:r>
      <w:r>
        <w:t>=1/Т;</w:t>
      </w:r>
    </w:p>
    <w:p w:rsidR="00AF5659" w:rsidRDefault="00AF5659" w:rsidP="00AF5659">
      <w:pPr>
        <w:pStyle w:val="aa"/>
      </w:pPr>
      <w:r>
        <w:rPr>
          <w:rFonts w:ascii="SymbolMT" w:eastAsia="SymbolMT" w:cs="SymbolMT" w:hint="eastAsia"/>
        </w:rPr>
        <w:t>ξ</w:t>
      </w:r>
      <w:r>
        <w:rPr>
          <w:rFonts w:ascii="SymbolMT" w:eastAsia="SymbolMT" w:cs="SymbolMT"/>
        </w:rPr>
        <w:t xml:space="preserve"> </w:t>
      </w:r>
      <w:r>
        <w:t xml:space="preserve">- </w:t>
      </w:r>
      <w:proofErr w:type="gramStart"/>
      <w:r>
        <w:t>параметр</w:t>
      </w:r>
      <w:proofErr w:type="gramEnd"/>
      <w:r>
        <w:t xml:space="preserve"> затухания, лежащий в пределах 0&lt;</w:t>
      </w:r>
      <w:r>
        <w:rPr>
          <w:rFonts w:ascii="SymbolMT" w:eastAsia="SymbolMT" w:cs="SymbolMT" w:hint="eastAsia"/>
        </w:rPr>
        <w:t>ξ</w:t>
      </w:r>
      <w:r>
        <w:t>&lt;1.</w:t>
      </w:r>
    </w:p>
    <w:p w:rsidR="00AF5659" w:rsidRPr="00B306B8" w:rsidRDefault="00AF5659" w:rsidP="00AF5659">
      <w:pPr>
        <w:pStyle w:val="aa"/>
        <w:rPr>
          <w:b/>
        </w:rPr>
      </w:pPr>
      <w:r>
        <w:t>Общепринятая запись передаточной функции колебательного звена имеет вид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5C3DDD30" wp14:editId="4C5B6882">
            <wp:extent cx="1762125" cy="495300"/>
            <wp:effectExtent l="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B306B8" w:rsidRDefault="00AF5659" w:rsidP="00AF5659">
      <w:pPr>
        <w:pStyle w:val="aa"/>
        <w:rPr>
          <w:b/>
        </w:rPr>
      </w:pPr>
      <w:r>
        <w:t>Амплитудно-фазовая частотная характеристика звена:</w:t>
      </w:r>
    </w:p>
    <w:p w:rsidR="00AF5659" w:rsidRDefault="00AF5659" w:rsidP="00AF5659">
      <w:pPr>
        <w:pStyle w:val="aa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72CEEFBB" wp14:editId="07CFD34C">
            <wp:extent cx="4057650" cy="10668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Временные характеристики представляют собой затухающие периодические</w:t>
      </w:r>
      <w:r w:rsidRPr="00B306B8">
        <w:t xml:space="preserve"> </w:t>
      </w:r>
      <w:r>
        <w:t>процессы.</w:t>
      </w:r>
    </w:p>
    <w:p w:rsidR="00AF5659" w:rsidRDefault="00AF5659" w:rsidP="00AF5659">
      <w:pPr>
        <w:pStyle w:val="aa"/>
      </w:pPr>
      <w:r>
        <w:t>Примерами колебательного звена могут служить электрический колебательный</w:t>
      </w:r>
      <w:r w:rsidRPr="00B306B8">
        <w:t xml:space="preserve"> </w:t>
      </w:r>
      <w:r>
        <w:t>контур, электродвигатель постоянного тока, маятник и др.</w:t>
      </w:r>
    </w:p>
    <w:p w:rsidR="00AF5659" w:rsidRDefault="00AF5659" w:rsidP="00AF5659">
      <w:pPr>
        <w:pStyle w:val="aa"/>
      </w:pPr>
      <w:r>
        <w:rPr>
          <w:rFonts w:ascii="TimesNewRoman,Bold" w:hAnsi="TimesNewRoman,Bold" w:cs="TimesNewRoman,Bold"/>
          <w:b/>
          <w:bCs/>
        </w:rPr>
        <w:t xml:space="preserve">Консервативное звено. </w:t>
      </w:r>
      <w:r>
        <w:t>Консервативное звено является частным случаем</w:t>
      </w:r>
      <w:r w:rsidRPr="00B306B8">
        <w:t xml:space="preserve"> </w:t>
      </w:r>
      <w:proofErr w:type="gramStart"/>
      <w:r>
        <w:t>колебательного</w:t>
      </w:r>
      <w:proofErr w:type="gramEnd"/>
      <w:r>
        <w:t xml:space="preserve"> при </w:t>
      </w:r>
      <w:r>
        <w:rPr>
          <w:rFonts w:ascii="SymbolMT" w:eastAsia="SymbolMT" w:cs="SymbolMT" w:hint="eastAsia"/>
        </w:rPr>
        <w:t>ξ</w:t>
      </w:r>
      <w:r>
        <w:t>=0. Оно представляет собой идеализированный случай, когда</w:t>
      </w:r>
      <w:r w:rsidRPr="00B306B8">
        <w:t xml:space="preserve"> </w:t>
      </w:r>
      <w:r>
        <w:t>можно пренебречь влиянием рассеяния энергии в звене.</w:t>
      </w:r>
    </w:p>
    <w:p w:rsidR="00AF5659" w:rsidRDefault="00AF5659" w:rsidP="00AF5659">
      <w:pPr>
        <w:pStyle w:val="aa"/>
      </w:pPr>
      <w:r>
        <w:t>Амплитудно-фазовая характеристика совпадает с вещественной осью. При</w:t>
      </w:r>
      <w:r w:rsidRPr="00B306B8">
        <w:t xml:space="preserve"> </w:t>
      </w:r>
      <w:r>
        <w:t>0</w:t>
      </w:r>
      <w:r>
        <w:rPr>
          <w:rFonts w:ascii="SymbolMT" w:eastAsia="SymbolMT" w:cs="SymbolMT"/>
        </w:rPr>
        <w:t>&lt;</w:t>
      </w:r>
      <w:r>
        <w:rPr>
          <w:rFonts w:ascii="SymbolMT" w:eastAsia="SymbolMT" w:cs="SymbolMT" w:hint="eastAsia"/>
        </w:rPr>
        <w:t>ω</w:t>
      </w:r>
      <w:r>
        <w:rPr>
          <w:rFonts w:ascii="SymbolMT" w:eastAsia="SymbolMT" w:cs="SymbolMT"/>
        </w:rPr>
        <w:t>&lt;</w:t>
      </w:r>
      <w:r>
        <w:t xml:space="preserve">1/T характеристика совпадает с положительной полуосью, а при </w:t>
      </w:r>
      <w:r>
        <w:rPr>
          <w:rFonts w:ascii="SymbolMT" w:eastAsia="SymbolMT" w:cs="SymbolMT" w:hint="eastAsia"/>
        </w:rPr>
        <w:t>ω</w:t>
      </w:r>
      <w:r>
        <w:rPr>
          <w:rFonts w:ascii="SymbolMT" w:eastAsia="SymbolMT" w:cs="SymbolMT"/>
        </w:rPr>
        <w:t>&gt;</w:t>
      </w:r>
      <w:r>
        <w:t>1/T – с</w:t>
      </w:r>
      <w:r w:rsidRPr="00B306B8">
        <w:t xml:space="preserve"> </w:t>
      </w:r>
      <w:r>
        <w:t>отрицательной полуосью.</w:t>
      </w:r>
    </w:p>
    <w:p w:rsidR="00AF5659" w:rsidRDefault="00AF5659" w:rsidP="00AF5659">
      <w:pPr>
        <w:pStyle w:val="aa"/>
      </w:pPr>
      <w:r>
        <w:t>Временные характеристики соответствуют незатухающим колебаниям с угловой</w:t>
      </w:r>
      <w:r w:rsidRPr="00B306B8">
        <w:t xml:space="preserve"> </w:t>
      </w:r>
      <w:r>
        <w:t>частотой 1/T.</w:t>
      </w:r>
    </w:p>
    <w:p w:rsidR="00AF5659" w:rsidRPr="00751387" w:rsidRDefault="00AF5659" w:rsidP="00AF5659">
      <w:pPr>
        <w:pStyle w:val="aa"/>
      </w:pPr>
      <w:proofErr w:type="gramStart"/>
      <w:r w:rsidRPr="00B306B8">
        <w:rPr>
          <w:b/>
          <w:i/>
          <w:u w:val="single"/>
        </w:rPr>
        <w:t>Интегрирующие</w:t>
      </w:r>
      <w:r w:rsidRPr="00032FAC">
        <w:t xml:space="preserve"> – выходная величина пропорциональна интегралу от входного воздействия</w:t>
      </w:r>
      <w:proofErr w:type="gramEnd"/>
    </w:p>
    <w:p w:rsidR="00AF5659" w:rsidRPr="00B306B8" w:rsidRDefault="00AF5659" w:rsidP="00AF5659">
      <w:pPr>
        <w:pStyle w:val="aa"/>
      </w:pPr>
      <w:r>
        <w:t xml:space="preserve">В звеньях интегрирующего типа линейной зависимостью </w:t>
      </w:r>
      <w:proofErr w:type="spellStart"/>
      <w:r>
        <w:t>dy</w:t>
      </w:r>
      <w:proofErr w:type="spellEnd"/>
      <w:r w:rsidRPr="00B306B8">
        <w:t>/</w:t>
      </w:r>
      <w:proofErr w:type="spellStart"/>
      <w:r>
        <w:t>dt</w:t>
      </w:r>
      <w:proofErr w:type="spellEnd"/>
      <w:r w:rsidRPr="00B306B8">
        <w:t>=</w:t>
      </w:r>
      <w:r>
        <w:rPr>
          <w:lang w:val="en-US"/>
        </w:rPr>
        <w:t>x</w:t>
      </w:r>
      <w:r w:rsidRPr="00B306B8">
        <w:t xml:space="preserve"> </w:t>
      </w:r>
      <w:r>
        <w:t>связаны в</w:t>
      </w:r>
      <w:r w:rsidRPr="00B306B8">
        <w:t xml:space="preserve"> </w:t>
      </w:r>
      <w:r>
        <w:t>установившемся режиме производная выходной величины и входная величина. В</w:t>
      </w:r>
      <w:r w:rsidRPr="00B306B8">
        <w:t xml:space="preserve"> </w:t>
      </w:r>
      <w:r>
        <w:t>этом случае для установившегося режима будет справедливым равенство</w:t>
      </w:r>
    </w:p>
    <w:p w:rsidR="00AF5659" w:rsidRPr="00751387" w:rsidRDefault="00AF5659" w:rsidP="00AF5659">
      <w:pPr>
        <w:pStyle w:val="aa"/>
      </w:pPr>
      <w:r w:rsidRPr="00B306B8">
        <w:object w:dxaOrig="1240" w:dyaOrig="439">
          <v:shape id="_x0000_i1054" type="#_x0000_t75" style="width:62.3pt;height:21.8pt;mso-position-horizontal-relative:page;mso-position-vertical-relative:page" o:ole="">
            <v:fill o:detectmouseclick="t"/>
            <v:imagedata r:id="rId80" o:title=""/>
          </v:shape>
          <o:OLEObject Type="Embed" ProgID="Equation.DSMT4" ShapeID="_x0000_i1054" DrawAspect="Content" ObjectID="_1693902878" r:id="rId81">
            <o:FieldCodes>\* MERGEFORMAT</o:FieldCodes>
          </o:OLEObject>
        </w:object>
      </w:r>
      <w:r w:rsidRPr="00B306B8">
        <w:t>откуда и произошло название этого типа звеньев</w:t>
      </w:r>
    </w:p>
    <w:p w:rsidR="00AF5659" w:rsidRPr="00751387" w:rsidRDefault="00AF5659" w:rsidP="00AF5659">
      <w:pPr>
        <w:pStyle w:val="aa"/>
      </w:pPr>
    </w:p>
    <w:p w:rsidR="00AF5659" w:rsidRPr="00751387" w:rsidRDefault="00AF5659" w:rsidP="00AF5659">
      <w:pPr>
        <w:pStyle w:val="aa"/>
      </w:pPr>
      <w:r>
        <w:rPr>
          <w:rFonts w:ascii="TimesNewRoman,Bold" w:hAnsi="TimesNewRoman,Bold" w:cs="TimesNewRoman,Bold"/>
          <w:b/>
          <w:bCs/>
        </w:rPr>
        <w:t xml:space="preserve">Идеальное интегрирующее звено. </w:t>
      </w:r>
      <w:r>
        <w:t>Уравнение и передаточная функция имеют</w:t>
      </w:r>
      <w:r w:rsidRPr="00B306B8">
        <w:t xml:space="preserve"> </w:t>
      </w:r>
      <w:r>
        <w:t>вид</w:t>
      </w:r>
    </w:p>
    <w:p w:rsidR="00AF5659" w:rsidRPr="00751387" w:rsidRDefault="00AF5659" w:rsidP="00AF5659">
      <w:pPr>
        <w:pStyle w:val="aa"/>
      </w:pP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4C196959" wp14:editId="05EB5998">
            <wp:extent cx="1924050" cy="60007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  <w:r>
        <w:t>Амплитудно-фазовая частотная характеристика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42AC16C" wp14:editId="074B2E65">
            <wp:extent cx="2867025" cy="44767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  <w:r>
        <w:t>Переходная и импульсная функции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423987A" wp14:editId="449D6B2B">
            <wp:extent cx="1781175" cy="3714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86EC2" w:rsidRDefault="00AF5659" w:rsidP="00AF5659">
      <w:pPr>
        <w:pStyle w:val="aa"/>
      </w:pPr>
      <w:r>
        <w:t>Такое звено является идеализацией реальных интегрирующих звеньев.</w:t>
      </w:r>
      <w:r w:rsidRPr="00A86EC2">
        <w:t xml:space="preserve"> </w:t>
      </w:r>
      <w:r>
        <w:t>Примерами идеальных интегрирующих звеньев могут служить операционный</w:t>
      </w:r>
      <w:r w:rsidRPr="00A86EC2">
        <w:t xml:space="preserve"> </w:t>
      </w:r>
      <w:r>
        <w:t>усилитель в режиме интегрирования, гидравлический двигатель, емкость и др.</w:t>
      </w:r>
    </w:p>
    <w:p w:rsidR="00AF5659" w:rsidRPr="00A86EC2" w:rsidRDefault="00AF5659" w:rsidP="00AF5659">
      <w:pPr>
        <w:pStyle w:val="aa"/>
      </w:pPr>
      <w:r w:rsidRPr="00A86EC2">
        <w:rPr>
          <w:b/>
          <w:i/>
          <w:u w:val="single"/>
        </w:rPr>
        <w:t>Дифференцирующие</w:t>
      </w:r>
      <w:r w:rsidRPr="00A86EC2">
        <w:rPr>
          <w:i/>
          <w:u w:val="single"/>
        </w:rPr>
        <w:t xml:space="preserve"> </w:t>
      </w:r>
      <w:r w:rsidRPr="00032FAC">
        <w:t xml:space="preserve">– выходная величина пропорциональна первой производной по времени на время запаздывания </w:t>
      </w:r>
    </w:p>
    <w:p w:rsidR="00AF5659" w:rsidRPr="00A86EC2" w:rsidRDefault="00AF5659" w:rsidP="00AF5659">
      <w:pPr>
        <w:pStyle w:val="aa"/>
      </w:pPr>
      <w:r>
        <w:t>В звеньях дифференцирующего типа линейной зависимостью</w:t>
      </w:r>
      <w:r w:rsidRPr="00A86EC2">
        <w:t xml:space="preserve"> </w:t>
      </w:r>
      <w:r>
        <w:rPr>
          <w:noProof/>
          <w:lang w:eastAsia="ru-RU"/>
        </w:rPr>
        <w:drawing>
          <wp:inline distT="0" distB="0" distL="0" distR="0" wp14:anchorId="065061F0" wp14:editId="54C9DCB9">
            <wp:extent cx="552450" cy="4381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84"/>
                    <a:stretch/>
                  </pic:blipFill>
                  <pic:spPr bwMode="auto"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86EC2">
        <w:t xml:space="preserve"> </w:t>
      </w:r>
      <w:proofErr w:type="gramStart"/>
      <w:r>
        <w:t>связаны</w:t>
      </w:r>
      <w:proofErr w:type="gramEnd"/>
      <w:r>
        <w:t xml:space="preserve"> в</w:t>
      </w:r>
      <w:r w:rsidRPr="00A86EC2">
        <w:t xml:space="preserve"> </w:t>
      </w:r>
      <w:r>
        <w:t>установившемся режиме выходная величина и производная входной, откуда и</w:t>
      </w:r>
      <w:r w:rsidRPr="00A86EC2">
        <w:t xml:space="preserve"> </w:t>
      </w:r>
      <w:r>
        <w:t>произошло название этого типа звеньев.</w:t>
      </w:r>
    </w:p>
    <w:p w:rsidR="00AF5659" w:rsidRDefault="00AF5659" w:rsidP="00AF5659">
      <w:pPr>
        <w:pStyle w:val="aa"/>
        <w:jc w:val="center"/>
        <w:rPr>
          <w:position w:val="-12"/>
          <w:lang w:val="en-US"/>
        </w:rPr>
      </w:pPr>
      <w:r w:rsidRPr="00032FAC">
        <w:rPr>
          <w:position w:val="-12"/>
        </w:rPr>
        <w:object w:dxaOrig="1359" w:dyaOrig="359">
          <v:shape id="_x0000_i1055" type="#_x0000_t75" style="width:68.35pt;height:18.15pt;mso-position-horizontal-relative:page;mso-position-vertical-relative:page" o:ole="">
            <v:fill o:detectmouseclick="t"/>
            <v:imagedata r:id="rId86" o:title=""/>
          </v:shape>
          <o:OLEObject Type="Embed" ProgID="Equation.DSMT4" ShapeID="_x0000_i1055" DrawAspect="Content" ObjectID="_1693902879" r:id="rId87">
            <o:FieldCodes>\* MERGEFORMAT</o:FieldCodes>
          </o:OLEObject>
        </w:object>
      </w:r>
    </w:p>
    <w:p w:rsidR="00AF5659" w:rsidRPr="00A86EC2" w:rsidRDefault="00AF5659" w:rsidP="00AF5659">
      <w:pPr>
        <w:pStyle w:val="aa"/>
        <w:rPr>
          <w:position w:val="-12"/>
        </w:rPr>
      </w:pPr>
      <w:r>
        <w:rPr>
          <w:rFonts w:ascii="TimesNewRoman,Bold" w:hAnsi="TimesNewRoman,Bold" w:cs="TimesNewRoman,Bold"/>
          <w:b/>
          <w:bCs/>
        </w:rPr>
        <w:t xml:space="preserve">Идеальное дифференцирующее звено. </w:t>
      </w:r>
      <w:r>
        <w:t>Уравнение и передаточная функция</w:t>
      </w:r>
      <w:r w:rsidRPr="00A86EC2">
        <w:t xml:space="preserve"> </w:t>
      </w:r>
      <w:r>
        <w:t>имеют вид</w:t>
      </w:r>
    </w:p>
    <w:p w:rsidR="00AF5659" w:rsidRDefault="00AF5659" w:rsidP="00AF5659">
      <w:pPr>
        <w:pStyle w:val="aa"/>
        <w:jc w:val="center"/>
        <w:rPr>
          <w:position w:val="-12"/>
          <w:lang w:val="en-US"/>
        </w:rPr>
      </w:pPr>
      <w:r>
        <w:rPr>
          <w:noProof/>
          <w:lang w:eastAsia="ru-RU"/>
        </w:rPr>
        <w:drawing>
          <wp:inline distT="0" distB="0" distL="0" distR="0" wp14:anchorId="07E5029E" wp14:editId="77A21D0B">
            <wp:extent cx="1504950" cy="3238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86EC2" w:rsidRDefault="00AF5659" w:rsidP="00AF5659">
      <w:pPr>
        <w:pStyle w:val="aa"/>
        <w:rPr>
          <w:position w:val="-12"/>
          <w:lang w:val="en-US"/>
        </w:rPr>
      </w:pPr>
      <w:r>
        <w:t>Амплитудно-фазовая частотная характеристика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79EB7BA" wp14:editId="7EFB2F29">
            <wp:extent cx="2390775" cy="3333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  <w:r>
        <w:t>Переходная и импульсная функции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9B45B75" wp14:editId="272573BE">
            <wp:extent cx="2066925" cy="476250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Такое звено является идеализацией реальных дифференцирующих звеньев.</w:t>
      </w:r>
      <w:r w:rsidRPr="00A86EC2">
        <w:t xml:space="preserve"> </w:t>
      </w:r>
      <w:r>
        <w:t>Примерами идеальных дифференцирующих звеньев могут служить</w:t>
      </w:r>
      <w:r w:rsidRPr="00A86EC2">
        <w:t xml:space="preserve"> </w:t>
      </w:r>
      <w:r>
        <w:t>операционный усилитель в режиме дифференцирования, тахогенератор и др.</w:t>
      </w:r>
    </w:p>
    <w:p w:rsidR="00AF5659" w:rsidRDefault="00AF5659" w:rsidP="00AF5659">
      <w:pPr>
        <w:pStyle w:val="aa"/>
        <w:rPr>
          <w:rFonts w:ascii="TimesNewRoman,Bold" w:hAnsi="TimesNewRoman,Bold" w:cs="TimesNewRoman,Bold"/>
          <w:b/>
          <w:bCs/>
        </w:rPr>
      </w:pPr>
      <w:r>
        <w:rPr>
          <w:rFonts w:ascii="TimesNewRoman,Bold" w:hAnsi="TimesNewRoman,Bold" w:cs="TimesNewRoman,Bold"/>
          <w:b/>
          <w:bCs/>
        </w:rPr>
        <w:t>Форсирующее (дифференцирующее) звено первого порядка.</w:t>
      </w:r>
    </w:p>
    <w:p w:rsidR="00AF5659" w:rsidRDefault="00AF5659" w:rsidP="00AF5659">
      <w:pPr>
        <w:pStyle w:val="aa"/>
        <w:rPr>
          <w:lang w:val="en-US"/>
        </w:rPr>
      </w:pPr>
      <w:r>
        <w:lastRenderedPageBreak/>
        <w:t>Дифференциальное уравнение и передаточная функция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8DAE07C" wp14:editId="4FE29EC8">
            <wp:extent cx="2200275" cy="3810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 xml:space="preserve">где </w:t>
      </w:r>
      <w:r>
        <w:rPr>
          <w:rFonts w:ascii="SymbolMT" w:eastAsia="SymbolMT" w:cs="SymbolMT" w:hint="eastAsia"/>
        </w:rPr>
        <w:t>τ</w:t>
      </w:r>
      <w:r>
        <w:rPr>
          <w:rFonts w:ascii="SymbolMT" w:eastAsia="SymbolMT" w:cs="SymbolMT"/>
        </w:rPr>
        <w:t xml:space="preserve"> </w:t>
      </w:r>
      <w:r>
        <w:t xml:space="preserve">- </w:t>
      </w:r>
      <w:proofErr w:type="gramStart"/>
      <w:r>
        <w:t>постоянная</w:t>
      </w:r>
      <w:proofErr w:type="gramEnd"/>
      <w:r>
        <w:t xml:space="preserve"> времени дифференцирования.</w:t>
      </w:r>
    </w:p>
    <w:p w:rsidR="00AF5659" w:rsidRDefault="00AF5659" w:rsidP="00AF5659">
      <w:pPr>
        <w:pStyle w:val="aa"/>
        <w:rPr>
          <w:lang w:val="en-US"/>
        </w:rPr>
      </w:pPr>
      <w:r>
        <w:t>Амплитудно-фазовая частотная характеристика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0407021" wp14:editId="131A674D">
            <wp:extent cx="3695700" cy="69532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  <w:r>
        <w:t>Переходная и импульсная функции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E7D6F42" wp14:editId="0D220F8C">
            <wp:extent cx="2533650" cy="504825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A86EC2" w:rsidRDefault="00AF5659" w:rsidP="00AF5659">
      <w:pPr>
        <w:pStyle w:val="aa"/>
      </w:pPr>
      <w:r>
        <w:rPr>
          <w:rFonts w:ascii="TimesNewRoman,Bold" w:hAnsi="TimesNewRoman,Bold" w:cs="TimesNewRoman,Bold"/>
          <w:b/>
          <w:bCs/>
        </w:rPr>
        <w:t xml:space="preserve">Форсирующее (дифференцирующее) звено второго порядка. </w:t>
      </w:r>
      <w:r>
        <w:t>Уравнение и</w:t>
      </w:r>
      <w:r w:rsidRPr="00A86EC2">
        <w:t xml:space="preserve"> </w:t>
      </w:r>
      <w:r>
        <w:t>передаточная функция звена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52C843D" wp14:editId="37D9D30E">
            <wp:extent cx="2905125" cy="40005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</w:p>
    <w:p w:rsidR="00AF5659" w:rsidRDefault="00AF5659" w:rsidP="00AF5659">
      <w:pPr>
        <w:pStyle w:val="aa"/>
        <w:rPr>
          <w:lang w:val="en-US"/>
        </w:rPr>
      </w:pPr>
      <w:r>
        <w:t>Амплитудно-фазовая частотная характеристика:</w:t>
      </w:r>
    </w:p>
    <w:p w:rsidR="00AF5659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8256D4D" wp14:editId="4EDF0EA5">
            <wp:extent cx="3819525" cy="96202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  <w:rPr>
          <w:lang w:val="en-US"/>
        </w:rPr>
      </w:pPr>
      <w:r>
        <w:t>Переходная и импульсная функции:</w:t>
      </w:r>
    </w:p>
    <w:p w:rsidR="00AF5659" w:rsidRPr="00A86EC2" w:rsidRDefault="00AF5659" w:rsidP="00AF5659">
      <w:pPr>
        <w:pStyle w:val="aa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4B3A5D0" wp14:editId="6AECEE88">
            <wp:extent cx="3733800" cy="7429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032FAC" w:rsidRDefault="00AF5659" w:rsidP="00AF5659">
      <w:pPr>
        <w:pStyle w:val="aa"/>
      </w:pPr>
      <w:r w:rsidRPr="001278A4">
        <w:rPr>
          <w:b/>
        </w:rPr>
        <w:t>Запаздывающие</w:t>
      </w:r>
      <w:r w:rsidRPr="00032FAC">
        <w:t xml:space="preserve"> – выходная величина равна входной величине, сдвинутой в текущем времени на время запаздывания </w:t>
      </w:r>
    </w:p>
    <w:p w:rsidR="00AF5659" w:rsidRPr="00032FAC" w:rsidRDefault="00AF5659" w:rsidP="00AF5659">
      <w:pPr>
        <w:pStyle w:val="aa"/>
        <w:jc w:val="center"/>
      </w:pPr>
      <w:r w:rsidRPr="00032FAC">
        <w:rPr>
          <w:position w:val="-14"/>
        </w:rPr>
        <w:object w:dxaOrig="1440" w:dyaOrig="399">
          <v:shape id="_x0000_i1056" type="#_x0000_t75" style="width:1in;height:19.95pt;mso-position-horizontal-relative:page;mso-position-vertical-relative:page" o:ole="">
            <v:fill o:detectmouseclick="t"/>
            <v:imagedata r:id="rId97" o:title=""/>
          </v:shape>
          <o:OLEObject Type="Embed" ProgID="Equation.DSMT4" ShapeID="_x0000_i1056" DrawAspect="Content" ObjectID="_1693902880" r:id="rId98">
            <o:FieldCodes>\* MERGEFORMAT</o:FieldCodes>
          </o:OLEObject>
        </w:object>
      </w:r>
    </w:p>
    <w:p w:rsidR="00AF5659" w:rsidRPr="00032FAC" w:rsidRDefault="00AF5659" w:rsidP="00AF5659">
      <w:pPr>
        <w:pStyle w:val="aa"/>
      </w:pPr>
      <w:r w:rsidRPr="00032FAC">
        <w:t xml:space="preserve">В переходных режимах работы динамические свойства звеньев и САУ определяются их временными и </w:t>
      </w:r>
      <w:proofErr w:type="spellStart"/>
      <w:r w:rsidRPr="00032FAC">
        <w:t>чистотными</w:t>
      </w:r>
      <w:proofErr w:type="spellEnd"/>
      <w:r w:rsidRPr="00032FAC">
        <w:t xml:space="preserve"> характеристиками. ПФ, </w:t>
      </w:r>
    </w:p>
    <w:p w:rsidR="00AF5659" w:rsidRPr="00032FAC" w:rsidRDefault="00AF5659" w:rsidP="00AF5659">
      <w:pPr>
        <w:pStyle w:val="aa"/>
      </w:pPr>
      <w:r w:rsidRPr="00032FAC">
        <w:t xml:space="preserve">АЧХ и ФЧХ типовых динамических звеньев </w:t>
      </w:r>
      <w:proofErr w:type="gramStart"/>
      <w:r w:rsidRPr="00032FAC">
        <w:t>приведены</w:t>
      </w:r>
      <w:proofErr w:type="gramEnd"/>
      <w:r w:rsidRPr="00032FAC">
        <w:t xml:space="preserve"> в таблице 1.</w:t>
      </w:r>
    </w:p>
    <w:p w:rsidR="00AF5659" w:rsidRPr="00032FAC" w:rsidRDefault="00AF5659" w:rsidP="00AF5659">
      <w:pPr>
        <w:pStyle w:val="aa"/>
      </w:pPr>
      <w:r w:rsidRPr="00032FAC">
        <w:lastRenderedPageBreak/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2410"/>
        <w:gridCol w:w="1842"/>
        <w:gridCol w:w="4962"/>
      </w:tblGrid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№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</w:pPr>
            <w:r w:rsidRPr="00032FAC">
              <w:t>Тип звена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</w:pPr>
            <w:r w:rsidRPr="00032FAC">
              <w:t>Передаточная функция</w: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</w:pPr>
            <w:r w:rsidRPr="00032FAC">
              <w:t>Частотные характеристики</w: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1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  <w:ind w:firstLine="0"/>
            </w:pPr>
            <w:r w:rsidRPr="00032FAC">
              <w:t>Пропорционально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rPr>
                <w:position w:val="-4"/>
              </w:rPr>
              <w:object w:dxaOrig="259" w:dyaOrig="259">
                <v:shape id="_x0000_i1057" type="#_x0000_t75" style="width:12.7pt;height:12.7pt;mso-position-horizontal-relative:page;mso-position-vertical-relative:page" o:ole="">
                  <v:fill o:detectmouseclick="t"/>
                  <v:imagedata r:id="rId99" o:title=""/>
                </v:shape>
                <o:OLEObject Type="Embed" ProgID="Equation.DSMT4" ShapeID="_x0000_i1057" DrawAspect="Content" ObjectID="_1693902881" r:id="rId100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object w:dxaOrig="2625" w:dyaOrig="1695">
                <v:shape id="_x0000_i1058" type="#_x0000_t75" style="width:121pt;height:78.05pt;mso-position-horizontal-relative:page;mso-position-vertical-relative:page" o:ole="">
                  <v:imagedata r:id="rId101" o:title=""/>
                </v:shape>
                <o:OLEObject Type="Embed" ProgID="PBrush" ShapeID="_x0000_i1058" DrawAspect="Content" ObjectID="_1693902882" r:id="rId102"/>
              </w:object>
            </w:r>
            <w:r w:rsidRPr="00032FAC">
              <w:object w:dxaOrig="1935" w:dyaOrig="1620">
                <v:shape id="_x0000_i1059" type="#_x0000_t75" style="width:96.8pt;height:81.1pt;mso-position-horizontal-relative:page;mso-position-vertical-relative:page" o:ole="">
                  <v:imagedata r:id="rId103" o:title=""/>
                </v:shape>
                <o:OLEObject Type="Embed" ProgID="PBrush" ShapeID="_x0000_i1059" DrawAspect="Content" ObjectID="_1693902883" r:id="rId104"/>
              </w:objec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2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  <w:ind w:firstLine="0"/>
            </w:pPr>
            <w:r w:rsidRPr="00032FAC">
              <w:t>Интегрирующе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fldChar w:fldCharType="begin"/>
            </w:r>
            <w:r w:rsidRPr="00032FAC"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p</m:t>
                  </m:r>
                </m:den>
              </m:f>
            </m:oMath>
            <w:r w:rsidRPr="00032FAC">
              <w:instrText xml:space="preserve"> </w:instrText>
            </w:r>
            <w:r w:rsidRPr="00032FAC"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p</m:t>
                  </m:r>
                </m:den>
              </m:f>
            </m:oMath>
            <w:r w:rsidRPr="00032FAC">
              <w:fldChar w:fldCharType="end"/>
            </w:r>
            <w:r w:rsidRPr="00032FAC">
              <w:rPr>
                <w:position w:val="-28"/>
              </w:rPr>
              <w:object w:dxaOrig="359" w:dyaOrig="659">
                <v:shape id="_x0000_i1060" type="#_x0000_t75" style="width:18.15pt;height:33.3pt;mso-position-horizontal-relative:page;mso-position-vertical-relative:page" o:ole="">
                  <v:fill o:detectmouseclick="t"/>
                  <v:imagedata r:id="rId105" o:title=""/>
                </v:shape>
                <o:OLEObject Type="Embed" ProgID="Equation.DSMT4" ShapeID="_x0000_i1060" DrawAspect="Content" ObjectID="_1693902884" r:id="rId106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object w:dxaOrig="2205" w:dyaOrig="1815">
                <v:shape id="_x0000_i1061" type="#_x0000_t75" style="width:110.1pt;height:90.75pt;mso-position-horizontal-relative:page;mso-position-vertical-relative:page" o:ole="">
                  <v:imagedata r:id="rId107" o:title=""/>
                </v:shape>
                <o:OLEObject Type="Embed" ProgID="PBrush" ShapeID="_x0000_i1061" DrawAspect="Content" ObjectID="_1693902885" r:id="rId108"/>
              </w:object>
            </w:r>
            <w:r w:rsidRPr="00032FAC">
              <w:t xml:space="preserve"> </w:t>
            </w:r>
            <w:r w:rsidRPr="00032FAC">
              <w:object w:dxaOrig="2100" w:dyaOrig="1260">
                <v:shape id="_x0000_i1062" type="#_x0000_t75" style="width:105.3pt;height:62.9pt;mso-position-horizontal-relative:page;mso-position-vertical-relative:page" o:ole="">
                  <v:imagedata r:id="rId109" o:title=""/>
                </v:shape>
                <o:OLEObject Type="Embed" ProgID="PBrush" ShapeID="_x0000_i1062" DrawAspect="Content" ObjectID="_1693902886" r:id="rId110"/>
              </w:objec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3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  <w:ind w:firstLine="0"/>
            </w:pPr>
            <w:r w:rsidRPr="00032FAC">
              <w:t>Апериодическо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fldChar w:fldCharType="begin"/>
            </w:r>
            <w:r w:rsidRPr="00032FAC"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p+1</m:t>
                  </m:r>
                </m:den>
              </m:f>
            </m:oMath>
            <w:r w:rsidRPr="00032FAC">
              <w:instrText xml:space="preserve"> </w:instrText>
            </w:r>
            <w:r w:rsidRPr="00032FAC"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p+1</m:t>
                  </m:r>
                </m:den>
              </m:f>
            </m:oMath>
            <w:r w:rsidRPr="00032FAC">
              <w:fldChar w:fldCharType="end"/>
            </w:r>
            <w:r w:rsidRPr="00032FAC">
              <w:rPr>
                <w:position w:val="-28"/>
              </w:rPr>
              <w:object w:dxaOrig="639" w:dyaOrig="659">
                <v:shape id="_x0000_i1063" type="#_x0000_t75" style="width:32.05pt;height:33.3pt;mso-position-horizontal-relative:page;mso-position-vertical-relative:page" o:ole="">
                  <v:fill o:detectmouseclick="t"/>
                  <v:imagedata r:id="rId111" o:title=""/>
                </v:shape>
                <o:OLEObject Type="Embed" ProgID="Equation.DSMT4" ShapeID="_x0000_i1063" DrawAspect="Content" ObjectID="_1693902887" r:id="rId112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</w:pPr>
            <w:r w:rsidRPr="00032FAC">
              <w:object w:dxaOrig="2205" w:dyaOrig="2040">
                <v:shape id="_x0000_i1064" type="#_x0000_t75" style="width:110.1pt;height:102.25pt;mso-position-horizontal-relative:page;mso-position-vertical-relative:page" o:ole="">
                  <v:imagedata r:id="rId113" o:title=""/>
                </v:shape>
                <o:OLEObject Type="Embed" ProgID="PBrush" ShapeID="_x0000_i1064" DrawAspect="Content" ObjectID="_1693902888" r:id="rId114"/>
              </w:object>
            </w:r>
            <w:r w:rsidRPr="00032FAC">
              <w:t xml:space="preserve"> </w:t>
            </w:r>
            <w:r w:rsidRPr="00032FAC">
              <w:object w:dxaOrig="2490" w:dyaOrig="2175">
                <v:shape id="_x0000_i1065" type="#_x0000_t75" style="width:124.65pt;height:108.9pt;mso-position-horizontal-relative:page;mso-position-vertical-relative:page" o:ole="">
                  <v:imagedata r:id="rId115" o:title=""/>
                </v:shape>
                <o:OLEObject Type="Embed" ProgID="PBrush" ShapeID="_x0000_i1065" DrawAspect="Content" ObjectID="_1693902889" r:id="rId116"/>
              </w:objec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4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  <w:ind w:firstLine="0"/>
            </w:pPr>
            <w:r w:rsidRPr="00032FAC">
              <w:t>Колебательно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fldChar w:fldCharType="begin"/>
            </w:r>
            <w:r w:rsidRPr="00032FAC"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+Tp+1</m:t>
                  </m:r>
                </m:den>
              </m:f>
            </m:oMath>
            <w:r w:rsidRPr="00032FAC">
              <w:instrText xml:space="preserve"> </w:instrText>
            </w:r>
            <w:r w:rsidRPr="00032FAC"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+Tp+1</m:t>
                  </m:r>
                </m:den>
              </m:f>
            </m:oMath>
            <w:r w:rsidRPr="00032FAC">
              <w:fldChar w:fldCharType="end"/>
            </w:r>
            <w:r w:rsidRPr="00032FAC">
              <w:rPr>
                <w:position w:val="-28"/>
              </w:rPr>
              <w:object w:dxaOrig="1359" w:dyaOrig="659">
                <v:shape id="_x0000_i1066" type="#_x0000_t75" style="width:68.35pt;height:33.3pt;mso-position-horizontal-relative:page;mso-position-vertical-relative:page" o:ole="">
                  <v:fill o:detectmouseclick="t"/>
                  <v:imagedata r:id="rId117" o:title=""/>
                </v:shape>
                <o:OLEObject Type="Embed" ProgID="Equation.DSMT4" ShapeID="_x0000_i1066" DrawAspect="Content" ObjectID="_1693902890" r:id="rId118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</w:pPr>
            <w:r w:rsidRPr="00032FAC">
              <w:object w:dxaOrig="2385" w:dyaOrig="1755">
                <v:shape id="_x0000_i1067" type="#_x0000_t75" style="width:119.2pt;height:87.75pt;mso-position-horizontal-relative:page;mso-position-vertical-relative:page" o:ole="">
                  <v:imagedata r:id="rId119" o:title=""/>
                </v:shape>
                <o:OLEObject Type="Embed" ProgID="PBrush" ShapeID="_x0000_i1067" DrawAspect="Content" ObjectID="_1693902891" r:id="rId120"/>
              </w:object>
            </w:r>
            <w:r w:rsidRPr="00032FAC">
              <w:t xml:space="preserve"> </w:t>
            </w:r>
            <w:r w:rsidRPr="00032FAC">
              <w:object w:dxaOrig="2385" w:dyaOrig="2115">
                <v:shape id="_x0000_i1068" type="#_x0000_t75" style="width:119.2pt;height:105.9pt;mso-position-horizontal-relative:page;mso-position-vertical-relative:page" o:ole="">
                  <v:imagedata r:id="rId121" o:title=""/>
                </v:shape>
                <o:OLEObject Type="Embed" ProgID="PBrush" ShapeID="_x0000_i1068" DrawAspect="Content" ObjectID="_1693902892" r:id="rId122"/>
              </w:objec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lastRenderedPageBreak/>
              <w:t>5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</w:pPr>
            <w:r w:rsidRPr="00032FAC">
              <w:t>Идеальное дифференцирующе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fldChar w:fldCharType="begin"/>
            </w:r>
            <w:r w:rsidRPr="00032FAC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Tp</m:t>
              </m:r>
            </m:oMath>
            <w:r w:rsidRPr="00032FAC">
              <w:instrText xml:space="preserve"> </w:instrText>
            </w:r>
            <w:r w:rsidRPr="00032FAC"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Tp</m:t>
              </m:r>
            </m:oMath>
            <w:r w:rsidRPr="00032FAC">
              <w:fldChar w:fldCharType="end"/>
            </w:r>
            <w:r w:rsidRPr="00032FAC">
              <w:rPr>
                <w:position w:val="-10"/>
              </w:rPr>
              <w:object w:dxaOrig="319" w:dyaOrig="319">
                <v:shape id="_x0000_i1069" type="#_x0000_t75" style="width:15.75pt;height:15.75pt;mso-position-horizontal-relative:page;mso-position-vertical-relative:page" o:ole="">
                  <v:fill o:detectmouseclick="t"/>
                  <v:imagedata r:id="rId123" o:title=""/>
                </v:shape>
                <o:OLEObject Type="Embed" ProgID="Equation.DSMT4" ShapeID="_x0000_i1069" DrawAspect="Content" ObjectID="_1693902893" r:id="rId124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</w:pPr>
            <w:r w:rsidRPr="00032FAC">
              <w:object w:dxaOrig="2115" w:dyaOrig="1845">
                <v:shape id="_x0000_i1070" type="#_x0000_t75" style="width:105.9pt;height:91.95pt;mso-position-horizontal-relative:page;mso-position-vertical-relative:page" o:ole="">
                  <v:imagedata r:id="rId125" o:title=""/>
                </v:shape>
                <o:OLEObject Type="Embed" ProgID="PBrush" ShapeID="_x0000_i1070" DrawAspect="Content" ObjectID="_1693902894" r:id="rId126"/>
              </w:object>
            </w:r>
            <w:r w:rsidRPr="00032FAC">
              <w:t xml:space="preserve"> </w:t>
            </w:r>
            <w:r w:rsidRPr="00032FAC">
              <w:object w:dxaOrig="2175" w:dyaOrig="1620">
                <v:shape id="_x0000_i1071" type="#_x0000_t75" style="width:108.9pt;height:81.1pt;mso-position-horizontal-relative:page;mso-position-vertical-relative:page" o:ole="">
                  <v:imagedata r:id="rId127" o:title=""/>
                </v:shape>
                <o:OLEObject Type="Embed" ProgID="PBrush" ShapeID="_x0000_i1071" DrawAspect="Content" ObjectID="_1693902895" r:id="rId128"/>
              </w:object>
            </w:r>
          </w:p>
        </w:tc>
      </w:tr>
      <w:tr w:rsidR="00AF5659" w:rsidRPr="00032FAC" w:rsidTr="00B76E0B">
        <w:tc>
          <w:tcPr>
            <w:tcW w:w="392" w:type="dxa"/>
          </w:tcPr>
          <w:p w:rsidR="00AF5659" w:rsidRPr="00032FAC" w:rsidRDefault="00AF5659" w:rsidP="00B76E0B">
            <w:pPr>
              <w:pStyle w:val="aa"/>
            </w:pPr>
            <w:r w:rsidRPr="00032FAC">
              <w:t>6</w:t>
            </w:r>
          </w:p>
        </w:tc>
        <w:tc>
          <w:tcPr>
            <w:tcW w:w="2410" w:type="dxa"/>
          </w:tcPr>
          <w:p w:rsidR="00AF5659" w:rsidRPr="00032FAC" w:rsidRDefault="00AF5659" w:rsidP="00B76E0B">
            <w:pPr>
              <w:pStyle w:val="aa"/>
              <w:ind w:firstLine="0"/>
            </w:pPr>
            <w:r w:rsidRPr="00032FAC">
              <w:t>Запаздывающее</w:t>
            </w:r>
          </w:p>
        </w:tc>
        <w:tc>
          <w:tcPr>
            <w:tcW w:w="1842" w:type="dxa"/>
          </w:tcPr>
          <w:p w:rsidR="00AF5659" w:rsidRPr="00032FAC" w:rsidRDefault="00AF5659" w:rsidP="00B76E0B">
            <w:pPr>
              <w:pStyle w:val="aa"/>
              <w:rPr>
                <w:lang w:val="en-US"/>
              </w:rPr>
            </w:pPr>
            <w:r w:rsidRPr="00032FAC">
              <w:fldChar w:fldCharType="begin"/>
            </w:r>
            <w:r w:rsidRPr="00032FAC"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pτ</m:t>
                  </m:r>
                </m:sup>
              </m:sSup>
            </m:oMath>
            <w:r w:rsidRPr="00032FAC">
              <w:instrText xml:space="preserve"> </w:instrText>
            </w:r>
            <w:r w:rsidRPr="00032FAC">
              <w:fldChar w:fldCharType="separate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pτ</m:t>
                  </m:r>
                </m:sup>
              </m:sSup>
            </m:oMath>
            <w:r w:rsidRPr="00032FAC">
              <w:fldChar w:fldCharType="end"/>
            </w:r>
            <w:r w:rsidRPr="00032FAC">
              <w:rPr>
                <w:position w:val="-6"/>
              </w:rPr>
              <w:object w:dxaOrig="439" w:dyaOrig="319">
                <v:shape id="_x0000_i1072" type="#_x0000_t75" style="width:21.8pt;height:15.75pt;mso-position-horizontal-relative:page;mso-position-vertical-relative:page" o:ole="">
                  <v:fill o:detectmouseclick="t"/>
                  <v:imagedata r:id="rId129" o:title=""/>
                </v:shape>
                <o:OLEObject Type="Embed" ProgID="Equation.DSMT4" ShapeID="_x0000_i1072" DrawAspect="Content" ObjectID="_1693902896" r:id="rId130">
                  <o:FieldCodes>\* MERGEFORMAT</o:FieldCodes>
                </o:OLEObject>
              </w:object>
            </w:r>
          </w:p>
        </w:tc>
        <w:tc>
          <w:tcPr>
            <w:tcW w:w="4962" w:type="dxa"/>
          </w:tcPr>
          <w:p w:rsidR="00AF5659" w:rsidRPr="00032FAC" w:rsidRDefault="00AF5659" w:rsidP="00B76E0B">
            <w:pPr>
              <w:pStyle w:val="aa"/>
            </w:pPr>
            <w:r w:rsidRPr="00032FAC">
              <w:object w:dxaOrig="1995" w:dyaOrig="1665">
                <v:shape id="_x0000_i1073" type="#_x0000_t75" style="width:99.85pt;height:83.5pt;mso-position-horizontal-relative:page;mso-position-vertical-relative:page" o:ole="">
                  <v:imagedata r:id="rId131" o:title=""/>
                </v:shape>
                <o:OLEObject Type="Embed" ProgID="PBrush" ShapeID="_x0000_i1073" DrawAspect="Content" ObjectID="_1693902897" r:id="rId132"/>
              </w:object>
            </w:r>
            <w:r w:rsidRPr="00032FAC">
              <w:t xml:space="preserve"> </w:t>
            </w:r>
            <w:r w:rsidRPr="00032FAC">
              <w:object w:dxaOrig="2085" w:dyaOrig="1530">
                <v:shape id="_x0000_i1074" type="#_x0000_t75" style="width:104.05pt;height:76.25pt;mso-position-horizontal-relative:page;mso-position-vertical-relative:page" o:ole="">
                  <v:imagedata r:id="rId133" o:title=""/>
                </v:shape>
                <o:OLEObject Type="Embed" ProgID="PBrush" ShapeID="_x0000_i1074" DrawAspect="Content" ObjectID="_1693902898" r:id="rId134"/>
              </w:object>
            </w:r>
          </w:p>
        </w:tc>
      </w:tr>
    </w:tbl>
    <w:p w:rsidR="00AF5659" w:rsidRPr="00032FAC" w:rsidRDefault="00AF5659" w:rsidP="00AF5659">
      <w:pPr>
        <w:pStyle w:val="aa"/>
      </w:pPr>
    </w:p>
    <w:p w:rsidR="00AF5659" w:rsidRPr="00032FAC" w:rsidRDefault="00AF5659" w:rsidP="00AF5659">
      <w:pPr>
        <w:pStyle w:val="aa"/>
      </w:pPr>
      <w:bookmarkStart w:id="3" w:name="_Toc23149723"/>
      <w:r w:rsidRPr="00032FAC">
        <w:t>логарифмические частотные характеристики</w:t>
      </w:r>
      <w:bookmarkEnd w:id="3"/>
    </w:p>
    <w:p w:rsidR="00AF5659" w:rsidRPr="00032FAC" w:rsidRDefault="00AF5659" w:rsidP="00AF5659">
      <w:pPr>
        <w:pStyle w:val="aa"/>
      </w:pPr>
    </w:p>
    <w:p w:rsidR="00AF5659" w:rsidRPr="00032FAC" w:rsidRDefault="00AF5659" w:rsidP="00AF5659">
      <w:pPr>
        <w:pStyle w:val="aa"/>
      </w:pPr>
      <w:r w:rsidRPr="00032FAC">
        <w:t xml:space="preserve">Частотные характеристики достаточно сложно строить вручную. В 60-х годах, когда </w:t>
      </w:r>
      <w:proofErr w:type="gramStart"/>
      <w:r w:rsidRPr="00032FAC">
        <w:t>развивалась классическая теория управления не было</w:t>
      </w:r>
      <w:proofErr w:type="gramEnd"/>
      <w:r w:rsidRPr="00032FAC">
        <w:t xml:space="preserve"> мощных компьютеров, поэтому наибольшую популярность приобрели приближенные методы, с помощью которых можно  было проектировать регуляторы с помощью ручных вычислений и построений. Один из таких подходов основан на использовании логарифмических частотных характеристик.</w:t>
      </w:r>
    </w:p>
    <w:p w:rsidR="00AF5659" w:rsidRPr="00032FAC" w:rsidRDefault="00AF5659" w:rsidP="00AF5659">
      <w:pPr>
        <w:pStyle w:val="aa"/>
      </w:pPr>
      <w:proofErr w:type="gramStart"/>
      <w:r w:rsidRPr="00032FAC">
        <w:t>Вместо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rPr>
          <w:position w:val="-10"/>
        </w:rPr>
        <w:object w:dxaOrig="559" w:dyaOrig="319">
          <v:shape id="_x0000_i1075" type="#_x0000_t75" style="width:27.85pt;height:15.75pt;mso-position-horizontal-relative:page;mso-position-vertical-relative:page" o:ole="">
            <v:imagedata r:id="rId54" o:title=""/>
          </v:shape>
          <o:OLEObject Type="Embed" ProgID="Equation.DSMT4" ShapeID="_x0000_i1075" DrawAspect="Content" ObjectID="_1693902899" r:id="rId135">
            <o:FieldCodes>\* MERGEFORMAT</o:FieldCodes>
          </o:OLEObject>
        </w:object>
      </w:r>
      <w:r w:rsidRPr="00032FAC">
        <w:t>было предложено использовать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rPr>
          <w:i/>
          <w:iCs/>
        </w:rPr>
        <w:t>логарифмическую амплитудную частотных характеристику</w:t>
      </w:r>
      <w:r w:rsidRPr="00032FAC">
        <w:rPr>
          <w:rStyle w:val="apple-converted-space"/>
          <w:i/>
          <w:iCs/>
          <w:color w:val="424242"/>
          <w:szCs w:val="24"/>
        </w:rPr>
        <w:t> </w:t>
      </w:r>
      <w:r w:rsidRPr="00032FAC">
        <w:t xml:space="preserve">(ЛАЧХ): график, на котором по оси абсцисс откладывается десятичный лога-рифм частоты ( </w:t>
      </w:r>
      <w:r w:rsidRPr="00032FAC">
        <w:rPr>
          <w:position w:val="-10"/>
        </w:rPr>
        <w:object w:dxaOrig="459" w:dyaOrig="319">
          <v:shape id="_x0000_i1076" type="#_x0000_t75" style="width:23pt;height:15.75pt;mso-position-horizontal-relative:page;mso-position-vertical-relative:page" o:ole="">
            <v:fill o:detectmouseclick="t"/>
            <v:imagedata r:id="rId136" o:title=""/>
          </v:shape>
          <o:OLEObject Type="Embed" ProgID="Equation.DSMT4" ShapeID="_x0000_i1076" DrawAspect="Content" ObjectID="_1693902900" r:id="rId137">
            <o:FieldCodes>\* MERGEFORMAT</o:FieldCodes>
          </o:OLEObject>
        </w:object>
      </w:r>
      <w:r w:rsidRPr="00032FAC">
        <w:t>), а по оси ординат – величина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rPr>
          <w:position w:val="-10"/>
        </w:rPr>
        <w:object w:dxaOrig="1939" w:dyaOrig="319">
          <v:shape id="_x0000_i1077" type="#_x0000_t75" style="width:96.8pt;height:15.75pt;mso-position-horizontal-relative:page;mso-position-vertical-relative:page" o:ole="">
            <v:fill o:detectmouseclick="t"/>
            <v:imagedata r:id="rId138" o:title=""/>
          </v:shape>
          <o:OLEObject Type="Embed" ProgID="Equation.DSMT4" ShapeID="_x0000_i1077" DrawAspect="Content" ObjectID="_1693902901" r:id="rId139">
            <o:FieldCodes>\* MERGEFORMAT</o:FieldCodes>
          </o:OLEObject>
        </w:object>
      </w:r>
      <w:r w:rsidRPr="00032FAC">
        <w:t>, измеряемая в децибелах (дБ).</w:t>
      </w:r>
      <w:proofErr w:type="gramEnd"/>
      <w:r w:rsidRPr="00032FAC">
        <w:t xml:space="preserve"> При построении логарифмической фазовой частотной характеристики (ЛФЧХ) по оси абсцисс также откладывается логарифм частоты </w:t>
      </w:r>
      <w:r w:rsidRPr="00032FAC">
        <w:rPr>
          <w:position w:val="-10"/>
        </w:rPr>
        <w:object w:dxaOrig="459" w:dyaOrig="319">
          <v:shape id="_x0000_i1078" type="#_x0000_t75" style="width:23pt;height:15.75pt;mso-position-horizontal-relative:page;mso-position-vertical-relative:page" o:ole="">
            <v:imagedata r:id="rId136" o:title=""/>
          </v:shape>
          <o:OLEObject Type="Embed" ProgID="Equation.DSMT4" ShapeID="_x0000_i1078" DrawAspect="Content" ObjectID="_1693902902" r:id="rId140">
            <o:FieldCodes>\* MERGEFORMAT</o:FieldCodes>
          </o:OLEObject>
        </w:object>
      </w:r>
      <w:r w:rsidRPr="00032FAC">
        <w:t>.</w:t>
      </w:r>
    </w:p>
    <w:p w:rsidR="00AF5659" w:rsidRPr="00032FAC" w:rsidRDefault="00AF5659" w:rsidP="00AF5659">
      <w:pPr>
        <w:pStyle w:val="aa"/>
      </w:pPr>
      <w:r w:rsidRPr="00032FAC">
        <w:t> Единицей отсчета на логарифмической оси частот является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rPr>
          <w:i/>
          <w:iCs/>
        </w:rPr>
        <w:t>декада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t>– диапазон, на котором частота увеличивается в 10 раз (а значение ее логарифма увеличивается на единицу). Вместе ЛАЧХ и ЛФЧХ называются логарифмической амплитудно-фазовой частотной характеристикой (ЛАФЧХ) или</w:t>
      </w:r>
      <w:r w:rsidRPr="00032FAC">
        <w:rPr>
          <w:rStyle w:val="apple-converted-space"/>
          <w:color w:val="424242"/>
          <w:szCs w:val="24"/>
        </w:rPr>
        <w:t> </w:t>
      </w:r>
      <w:r w:rsidRPr="00032FAC">
        <w:rPr>
          <w:i/>
          <w:iCs/>
        </w:rPr>
        <w:t xml:space="preserve">диаграммой </w:t>
      </w:r>
      <w:proofErr w:type="gramStart"/>
      <w:r w:rsidRPr="00032FAC">
        <w:rPr>
          <w:i/>
          <w:iCs/>
        </w:rPr>
        <w:t>Боде</w:t>
      </w:r>
      <w:proofErr w:type="gramEnd"/>
      <w:r w:rsidRPr="00032FAC">
        <w:t>.</w:t>
      </w:r>
    </w:p>
    <w:p w:rsidR="00AF5659" w:rsidRPr="00032FAC" w:rsidRDefault="00AF5659" w:rsidP="00AF5659">
      <w:pPr>
        <w:pStyle w:val="aa"/>
      </w:pPr>
      <w:r w:rsidRPr="00032FAC">
        <w:lastRenderedPageBreak/>
        <w:t> Логарифмические характеристики обладают двумя ценными свойствами:</w:t>
      </w:r>
    </w:p>
    <w:p w:rsidR="00AF5659" w:rsidRPr="00032FAC" w:rsidRDefault="00AF5659" w:rsidP="00AF5659">
      <w:pPr>
        <w:pStyle w:val="aa"/>
      </w:pPr>
      <w:r w:rsidRPr="00032FAC">
        <w:t>1. ЛАЧХ и ЛФЧХ для произведения</w:t>
      </w:r>
      <w:r w:rsidRPr="00032FAC">
        <w:rPr>
          <w:rStyle w:val="apple-converted-space"/>
          <w:szCs w:val="24"/>
        </w:rPr>
        <w:t> </w:t>
      </w:r>
      <w:r w:rsidRPr="00032FAC">
        <w:rPr>
          <w:rStyle w:val="apple-converted-space"/>
          <w:position w:val="-14"/>
          <w:szCs w:val="24"/>
        </w:rPr>
        <w:object w:dxaOrig="1239" w:dyaOrig="399">
          <v:shape id="_x0000_i1079" type="#_x0000_t75" style="width:62.3pt;height:19.95pt;mso-position-horizontal-relative:page;mso-position-vertical-relative:page" o:ole="">
            <v:imagedata r:id="rId141" o:title=""/>
          </v:shape>
          <o:OLEObject Type="Embed" ProgID="Equation.DSMT4" ShapeID="_x0000_i1079" DrawAspect="Content" ObjectID="_1693902903" r:id="rId142"/>
        </w:object>
      </w:r>
      <w:r w:rsidRPr="00032FAC">
        <w:t xml:space="preserve"> вычисляются как суммы ЛАЧХ и ЛФЧХ отдельных звеньев;</w:t>
      </w:r>
    </w:p>
    <w:p w:rsidR="00AF5659" w:rsidRPr="00032FAC" w:rsidRDefault="00AF5659" w:rsidP="00AF5659">
      <w:pPr>
        <w:pStyle w:val="aa"/>
      </w:pPr>
      <w:r w:rsidRPr="00032FAC">
        <w:t>2. В области высоких и низких частот ЛАЧХ асимптотически приближаются к прямым, наклон которых составляет ± 20 дБ/дек (децибел на декаду), ± 40 дБ/дек и т.д.</w:t>
      </w:r>
    </w:p>
    <w:p w:rsidR="00AF5659" w:rsidRPr="00032FAC" w:rsidRDefault="00AF5659" w:rsidP="00AF5659">
      <w:pPr>
        <w:pStyle w:val="aa"/>
      </w:pPr>
      <w:r w:rsidRPr="00032FAC">
        <w:t>В классической теории управления хорошо разработаны методы анализа и синтеза систем на основе</w:t>
      </w:r>
      <w:r w:rsidRPr="00032FAC">
        <w:rPr>
          <w:rStyle w:val="apple-converted-space"/>
          <w:szCs w:val="24"/>
        </w:rPr>
        <w:t> </w:t>
      </w:r>
      <w:r w:rsidRPr="00032FAC">
        <w:t>асимптотических ЛАЧХ, которые представляют собой ломаные линии и легко строятся вручную. C появлением компьютерных средств расчета практическая ценность ЛАФЧХ несколько снизилась, однако они по сей день остаются простейшим инструментом прикидочных расчетов для инженера.</w:t>
      </w:r>
    </w:p>
    <w:p w:rsidR="00AF5659" w:rsidRPr="00751387" w:rsidRDefault="00AF5659" w:rsidP="00AF5659">
      <w:pPr>
        <w:pStyle w:val="aa"/>
        <w:rPr>
          <w:sz w:val="28"/>
        </w:rPr>
      </w:pPr>
      <w:r>
        <w:rPr>
          <w:sz w:val="28"/>
        </w:rPr>
        <w:br w:type="page"/>
      </w:r>
    </w:p>
    <w:p w:rsidR="00AF5659" w:rsidRDefault="00AF5659" w:rsidP="00AF5659">
      <w:pPr>
        <w:pStyle w:val="2"/>
      </w:pPr>
      <w:bookmarkStart w:id="4" w:name="_Toc62746464"/>
      <w:r w:rsidRPr="00265FD7">
        <w:lastRenderedPageBreak/>
        <w:t>Лекция 4. Правила построения ЛАХ системы</w:t>
      </w:r>
      <w:bookmarkEnd w:id="4"/>
    </w:p>
    <w:p w:rsidR="00AF5659" w:rsidRDefault="00AF5659" w:rsidP="00AF5659">
      <w:pPr>
        <w:pStyle w:val="aa"/>
      </w:pPr>
      <w:r>
        <w:t>Правила построения ЛАЧХ разомкнутой системы основаны на представлении ПФ системы произведением ПФ элементарных звеньев и основном свойстве логарифмов: логарифм произведения равен сумме логарифмов сомножителей.</w:t>
      </w:r>
    </w:p>
    <w:p w:rsidR="00AF5659" w:rsidRDefault="00AF5659" w:rsidP="00AF5659">
      <w:pPr>
        <w:pStyle w:val="aa"/>
      </w:pPr>
      <w:r>
        <w:t>Таким образом, ЛАЧХ системы строится как сумма асимптотических ЛАЧХ элементарных звеньев, из которых составлена ПФ системы.</w:t>
      </w:r>
    </w:p>
    <w:p w:rsidR="00AF5659" w:rsidRDefault="00AF5659" w:rsidP="00AF5659">
      <w:pPr>
        <w:pStyle w:val="aa"/>
      </w:pPr>
      <w:r>
        <w:t>Рассмотрим пример построения ЛАЧХ для разомкнутой системы.</w:t>
      </w:r>
    </w:p>
    <w:p w:rsidR="00AF5659" w:rsidRDefault="00AF5659" w:rsidP="00AF5659">
      <w:pPr>
        <w:pStyle w:val="aa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BA40948" wp14:editId="1F04EF11">
            <wp:extent cx="4572000" cy="619125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</w:p>
    <w:p w:rsidR="00AF5659" w:rsidRDefault="00AF5659" w:rsidP="00AF5659">
      <w:pPr>
        <w:pStyle w:val="aa"/>
        <w:rPr>
          <w:lang w:val="en-US"/>
        </w:rPr>
      </w:pPr>
      <w:r>
        <w:rPr>
          <w:rStyle w:val="apple-converted-space"/>
          <w:position w:val="-44"/>
        </w:rPr>
        <w:object w:dxaOrig="4020" w:dyaOrig="819">
          <v:shape id="_x0000_i1080" type="#_x0000_t75" style="width:200.85pt;height:41.15pt;mso-position-horizontal-relative:page;mso-position-vertical-relative:page" o:ole="">
            <v:imagedata r:id="rId144" o:title=""/>
          </v:shape>
          <o:OLEObject Type="Embed" ProgID="Equation.DSMT4" ShapeID="_x0000_i1080" DrawAspect="Content" ObjectID="_1693902904" r:id="rId145"/>
        </w:object>
      </w:r>
    </w:p>
    <w:p w:rsidR="00AF5659" w:rsidRDefault="00AF5659" w:rsidP="00AF5659">
      <w:pPr>
        <w:pStyle w:val="aa"/>
        <w:rPr>
          <w:lang w:val="en-US"/>
        </w:rPr>
      </w:pPr>
    </w:p>
    <w:p w:rsidR="00AF5659" w:rsidRDefault="00AF5659" w:rsidP="00AF5659">
      <w:pPr>
        <w:pStyle w:val="aa"/>
      </w:pPr>
    </w:p>
    <w:p w:rsidR="00AF5659" w:rsidRDefault="00AF5659" w:rsidP="00AF5659">
      <w:pPr>
        <w:pStyle w:val="aa"/>
        <w:rPr>
          <w:lang w:val="en-US"/>
        </w:rPr>
      </w:pPr>
      <w:r>
        <w:rPr>
          <w:rStyle w:val="apple-converted-space"/>
          <w:position w:val="-44"/>
        </w:rPr>
        <w:object w:dxaOrig="4660" w:dyaOrig="819">
          <v:shape id="_x0000_i1081" type="#_x0000_t75" style="width:232.95pt;height:41.15pt;mso-position-horizontal-relative:page;mso-position-vertical-relative:page" o:ole="">
            <v:imagedata r:id="rId146" o:title=""/>
          </v:shape>
          <o:OLEObject Type="Embed" ProgID="Equation.DSMT4" ShapeID="_x0000_i1081" DrawAspect="Content" ObjectID="_1693902905" r:id="rId147"/>
        </w:object>
      </w:r>
    </w:p>
    <w:p w:rsidR="00AF5659" w:rsidRDefault="00AF5659" w:rsidP="00AF5659">
      <w:pPr>
        <w:pStyle w:val="aa"/>
        <w:numPr>
          <w:ilvl w:val="0"/>
          <w:numId w:val="18"/>
        </w:numPr>
      </w:pPr>
      <w:r>
        <w:t>Определяем значения сопрягающих частот</w:t>
      </w:r>
    </w:p>
    <w:p w:rsidR="00AF5659" w:rsidRDefault="00AF5659" w:rsidP="00AF5659">
      <w:pPr>
        <w:pStyle w:val="aa"/>
      </w:pPr>
      <w:r>
        <w:rPr>
          <w:position w:val="-30"/>
        </w:rPr>
        <w:object w:dxaOrig="759" w:dyaOrig="679">
          <v:shape id="_x0000_i1082" type="#_x0000_t75" style="width:38.1pt;height:33.9pt;mso-position-horizontal-relative:page;mso-position-vertical-relative:page" o:ole="">
            <v:imagedata r:id="rId148" o:title=""/>
          </v:shape>
          <o:OLEObject Type="Embed" ProgID="Equation.DSMT4" ShapeID="_x0000_i1082" DrawAspect="Content" ObjectID="_1693902906" r:id="rId149"/>
        </w:object>
      </w:r>
      <w:r>
        <w:t xml:space="preserve">, </w:t>
      </w:r>
      <w:r>
        <w:rPr>
          <w:position w:val="-30"/>
        </w:rPr>
        <w:object w:dxaOrig="799" w:dyaOrig="679">
          <v:shape id="_x0000_i1083" type="#_x0000_t75" style="width:39.95pt;height:33.9pt;mso-position-horizontal-relative:page;mso-position-vertical-relative:page" o:ole="">
            <v:imagedata r:id="rId150" o:title=""/>
          </v:shape>
          <o:OLEObject Type="Embed" ProgID="Equation.DSMT4" ShapeID="_x0000_i1083" DrawAspect="Content" ObjectID="_1693902907" r:id="rId151"/>
        </w:object>
      </w:r>
    </w:p>
    <w:p w:rsidR="00AF5659" w:rsidRDefault="00AF5659" w:rsidP="00AF5659">
      <w:pPr>
        <w:pStyle w:val="aa"/>
        <w:numPr>
          <w:ilvl w:val="0"/>
          <w:numId w:val="18"/>
        </w:numPr>
      </w:pPr>
      <w:r>
        <w:t xml:space="preserve">Строим прямоугольную систему координат с осями </w:t>
      </w:r>
      <w:r>
        <w:rPr>
          <w:position w:val="-14"/>
        </w:rPr>
        <w:object w:dxaOrig="599" w:dyaOrig="399">
          <v:shape id="_x0000_i1084" type="#_x0000_t75" style="width:30.25pt;height:19.95pt;mso-position-horizontal-relative:page;mso-position-vertical-relative:page" o:ole="">
            <v:imagedata r:id="rId152" o:title=""/>
          </v:shape>
          <o:OLEObject Type="Embed" ProgID="Equation.DSMT4" ShapeID="_x0000_i1084" DrawAspect="Content" ObjectID="_1693902908" r:id="rId153"/>
        </w:objec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en-US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d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  <w:lang w:val="en-US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d>
      </m:oMath>
      <w:r>
        <w:fldChar w:fldCharType="end"/>
      </w:r>
      <w:r>
        <w:t xml:space="preserve"> и 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fldChar w:fldCharType="end"/>
      </w:r>
      <w:r>
        <w:t xml:space="preserve"> в логарифмическом масштабе в декадах.</w:t>
      </w:r>
    </w:p>
    <w:p w:rsidR="00AF5659" w:rsidRDefault="00AF5659" w:rsidP="00AF5659">
      <w:pPr>
        <w:pStyle w:val="aa"/>
        <w:numPr>
          <w:ilvl w:val="0"/>
          <w:numId w:val="18"/>
        </w:numPr>
      </w:pPr>
      <w:r>
        <w:t xml:space="preserve">Через точку </w:t>
      </w:r>
      <w:r>
        <w:fldChar w:fldCharType="begin"/>
      </w:r>
      <w: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instrText xml:space="preserve"> </w:instrText>
      </w:r>
      <w:r>
        <w:fldChar w:fldCharType="separate"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>
        <w:fldChar w:fldCharType="end"/>
      </w:r>
      <w:r>
        <w:t xml:space="preserve"> на оси частот проводим прямую с наклоном -20дБ/дек до первой частоты со</w:t>
      </w:r>
      <w:proofErr w:type="spellStart"/>
      <w:r>
        <w:t>пряжения</w:t>
      </w:r>
      <w:proofErr w:type="spellEnd"/>
    </w:p>
    <w:p w:rsidR="00AF5659" w:rsidRDefault="00AF5659" w:rsidP="00AF5659">
      <w:pPr>
        <w:pStyle w:val="aa"/>
        <w:numPr>
          <w:ilvl w:val="0"/>
          <w:numId w:val="18"/>
        </w:numPr>
      </w:pPr>
      <w:r>
        <w:t xml:space="preserve">Если наименьшая частота сопряжения соответствует апериодическому звену, то в точке ЛАЧХ, соответствующей </w:t>
      </w:r>
      <w:r>
        <w:rPr>
          <w:position w:val="-12"/>
        </w:rPr>
        <w:object w:dxaOrig="279" w:dyaOrig="359">
          <v:shape id="_x0000_i1085" type="#_x0000_t75" style="width:14.5pt;height:18.15pt;mso-position-horizontal-relative:page;mso-position-vertical-relative:page" o:ole="">
            <v:imagedata r:id="rId154" o:title=""/>
          </v:shape>
          <o:OLEObject Type="Embed" ProgID="Equation.DSMT4" ShapeID="_x0000_i1085" DrawAspect="Content" ObjectID="_1693902909" r:id="rId155"/>
        </w:object>
      </w:r>
      <w:r>
        <w:t xml:space="preserve">, наклон характеристики изменяется на - 20 дБ/дек. Провести асимптоту </w:t>
      </w:r>
      <w:proofErr w:type="gramStart"/>
      <w:r>
        <w:t>от</w:t>
      </w:r>
      <w:proofErr w:type="gramEnd"/>
      <w:r>
        <w:t xml:space="preserve"> </w:t>
      </w:r>
      <w:r>
        <w:rPr>
          <w:position w:val="-12"/>
        </w:rPr>
        <w:object w:dxaOrig="279" w:dyaOrig="359">
          <v:shape id="_x0000_i1086" type="#_x0000_t75" style="width:14.5pt;height:18.15pt;mso-position-horizontal-relative:page;mso-position-vertical-relative:page" o:ole="">
            <v:imagedata r:id="rId154" o:title=""/>
          </v:shape>
          <o:OLEObject Type="Embed" ProgID="Equation.DSMT4" ShapeID="_x0000_i1086" DrawAspect="Content" ObjectID="_1693902910" r:id="rId156"/>
        </w:object>
      </w:r>
      <w:r>
        <w:t xml:space="preserve"> </w:t>
      </w:r>
      <w:proofErr w:type="gramStart"/>
      <w:r>
        <w:t>до</w:t>
      </w:r>
      <w:proofErr w:type="gramEnd"/>
      <w:r>
        <w:t xml:space="preserve"> </w:t>
      </w:r>
      <w:r>
        <w:rPr>
          <w:position w:val="-12"/>
        </w:rPr>
        <w:object w:dxaOrig="299" w:dyaOrig="359">
          <v:shape id="_x0000_i1087" type="#_x0000_t75" style="width:15.15pt;height:18.15pt;mso-position-horizontal-relative:page;mso-position-vertical-relative:page" o:ole="">
            <v:imagedata r:id="rId157" o:title=""/>
          </v:shape>
          <o:OLEObject Type="Embed" ProgID="Equation.DSMT4" ShapeID="_x0000_i1087" DrawAspect="Content" ObjectID="_1693902911" r:id="rId158"/>
        </w:object>
      </w:r>
      <w:r>
        <w:t xml:space="preserve"> под наклоном - 40 дБ/дек.</w:t>
      </w:r>
    </w:p>
    <w:p w:rsidR="00AF5659" w:rsidRDefault="00AF5659" w:rsidP="00AF5659">
      <w:pPr>
        <w:pStyle w:val="aa"/>
      </w:pPr>
      <w:r>
        <w:t xml:space="preserve">Если наименьшая частота сопряжения соответствует колебательному звену, то в точке ЛАЧХ, соответствующей </w:t>
      </w:r>
      <w:r>
        <w:rPr>
          <w:position w:val="-12"/>
        </w:rPr>
        <w:object w:dxaOrig="299" w:dyaOrig="359">
          <v:shape id="_x0000_i1088" type="#_x0000_t75" style="width:15.15pt;height:18.15pt;mso-position-horizontal-relative:page;mso-position-vertical-relative:page" o:ole="">
            <v:imagedata r:id="rId157" o:title=""/>
          </v:shape>
          <o:OLEObject Type="Embed" ProgID="Equation.DSMT4" ShapeID="_x0000_i1088" DrawAspect="Content" ObjectID="_1693902912" r:id="rId159"/>
        </w:object>
      </w:r>
      <w:r>
        <w:t xml:space="preserve">, наклон характеристики изменяется на - 40 дБ/дек. Провести асимптоту </w:t>
      </w:r>
      <w:proofErr w:type="gramStart"/>
      <w:r>
        <w:t>от</w:t>
      </w:r>
      <w:proofErr w:type="gramEnd"/>
      <w:r>
        <w:t xml:space="preserve"> </w:t>
      </w:r>
      <w:r>
        <w:rPr>
          <w:position w:val="-12"/>
        </w:rPr>
        <w:object w:dxaOrig="279" w:dyaOrig="359">
          <v:shape id="_x0000_i1089" type="#_x0000_t75" style="width:14.5pt;height:18.15pt;mso-position-horizontal-relative:page;mso-position-vertical-relative:page" o:ole="">
            <v:imagedata r:id="rId154" o:title=""/>
          </v:shape>
          <o:OLEObject Type="Embed" ProgID="Equation.DSMT4" ShapeID="_x0000_i1089" DrawAspect="Content" ObjectID="_1693902913" r:id="rId160"/>
        </w:object>
      </w:r>
      <w:r>
        <w:t xml:space="preserve"> </w:t>
      </w:r>
      <w:proofErr w:type="gramStart"/>
      <w:r>
        <w:t>до</w:t>
      </w:r>
      <w:proofErr w:type="gramEnd"/>
      <w:r>
        <w:t xml:space="preserve"> </w:t>
      </w:r>
      <w:r>
        <w:rPr>
          <w:position w:val="-12"/>
        </w:rPr>
        <w:object w:dxaOrig="299" w:dyaOrig="359">
          <v:shape id="_x0000_i1090" type="#_x0000_t75" style="width:15.15pt;height:18.15pt;mso-position-horizontal-relative:page;mso-position-vertical-relative:page" o:ole="">
            <v:imagedata r:id="rId157" o:title=""/>
          </v:shape>
          <o:OLEObject Type="Embed" ProgID="Equation.DSMT4" ShapeID="_x0000_i1090" DrawAspect="Content" ObjectID="_1693902914" r:id="rId161"/>
        </w:object>
      </w:r>
      <w:r>
        <w:t xml:space="preserve"> под наклоном – 60 дБ/дек.</w:t>
      </w:r>
    </w:p>
    <w:p w:rsidR="00AF5659" w:rsidRDefault="00AF5659" w:rsidP="00AF5659">
      <w:pPr>
        <w:pStyle w:val="aa"/>
        <w:numPr>
          <w:ilvl w:val="0"/>
          <w:numId w:val="18"/>
        </w:numPr>
      </w:pPr>
      <w:r>
        <w:t xml:space="preserve">В точке соответствующей второй частоте, изменение наклона характеристики определяется типом элементарного звена, которому соответствует эта частота. </w:t>
      </w:r>
      <w:r>
        <w:lastRenderedPageBreak/>
        <w:t>Для колебательного звена наклон меняется на - 40 дБ/дек, для апериодического на - 20 дБ/дек.</w:t>
      </w:r>
    </w:p>
    <w:p w:rsidR="00AF5659" w:rsidRDefault="00AF5659" w:rsidP="00AF5659">
      <w:pPr>
        <w:pStyle w:val="aa"/>
      </w:pPr>
      <w:r>
        <w:rPr>
          <w:noProof/>
          <w:lang w:eastAsia="ru-RU"/>
        </w:rPr>
        <w:drawing>
          <wp:inline distT="0" distB="0" distL="0" distR="0" wp14:anchorId="0577DECA" wp14:editId="62AA9D0F">
            <wp:extent cx="5676900" cy="25812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>Построенная характеристика является асимптотической ЛАЧХ разомкнутой системы.</w:t>
      </w:r>
    </w:p>
    <w:p w:rsidR="00AF5659" w:rsidRDefault="00AF5659" w:rsidP="00AF5659">
      <w:pPr>
        <w:pStyle w:val="aa"/>
      </w:pPr>
      <w:r>
        <w:t>Для построения фазовой частотной характеристики:</w:t>
      </w:r>
    </w:p>
    <w:p w:rsidR="00AF5659" w:rsidRDefault="00AF5659" w:rsidP="00AF5659">
      <w:pPr>
        <w:pStyle w:val="aa"/>
      </w:pPr>
      <w:r>
        <w:t>Выделяются звенья ПФ разомкнутой системы</w:t>
      </w:r>
    </w:p>
    <w:p w:rsidR="00AF5659" w:rsidRDefault="00AF5659" w:rsidP="00AF5659">
      <w:pPr>
        <w:pStyle w:val="aa"/>
      </w:pPr>
      <w:r>
        <w:t xml:space="preserve">Записать выражение для </w:t>
      </w:r>
      <w:proofErr w:type="gramStart"/>
      <w:r>
        <w:t>суммарной</w:t>
      </w:r>
      <w:proofErr w:type="gramEnd"/>
      <w:r>
        <w:t xml:space="preserve"> ЛФЧХ</w:t>
      </w:r>
    </w:p>
    <w:p w:rsidR="00AF5659" w:rsidRDefault="00AF5659" w:rsidP="00AF5659">
      <w:pPr>
        <w:pStyle w:val="aa"/>
      </w:pPr>
      <w:r>
        <w:rPr>
          <w:position w:val="-30"/>
        </w:rPr>
        <w:object w:dxaOrig="6240" w:dyaOrig="679">
          <v:shape id="_x0000_i1091" type="#_x0000_t75" style="width:312.2pt;height:33.9pt;mso-position-horizontal-relative:page;mso-position-vertical-relative:page" o:ole="">
            <v:imagedata r:id="rId163" o:title=""/>
          </v:shape>
          <o:OLEObject Type="Embed" ProgID="Equation.DSMT4" ShapeID="_x0000_i1091" DrawAspect="Content" ObjectID="_1693902915" r:id="rId164"/>
        </w:object>
      </w:r>
    </w:p>
    <w:p w:rsidR="00AF5659" w:rsidRDefault="00AF5659" w:rsidP="00AF5659">
      <w:pPr>
        <w:pStyle w:val="aa"/>
      </w:pPr>
      <w:r>
        <w:t>Строится прямоугольная система координат с осью частот в логарифмическом масштабе</w:t>
      </w:r>
    </w:p>
    <w:p w:rsidR="00AF5659" w:rsidRDefault="00AF5659" w:rsidP="00AF5659">
      <w:pPr>
        <w:pStyle w:val="aa"/>
      </w:pPr>
      <w:r>
        <w:t xml:space="preserve">В диапазоне частот от 0 </w:t>
      </w:r>
      <w:proofErr w:type="gramStart"/>
      <w:r>
        <w:t xml:space="preserve">до 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∞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∞</m:t>
        </m:r>
      </m:oMath>
      <w:r>
        <w:fldChar w:fldCharType="end"/>
      </w:r>
      <w:r>
        <w:t xml:space="preserve"> строится</w:t>
      </w:r>
      <w:proofErr w:type="gramEnd"/>
      <w:r>
        <w:t xml:space="preserve"> ФЧХ отдельных звеньев</w:t>
      </w:r>
    </w:p>
    <w:p w:rsidR="00AF5659" w:rsidRDefault="00AF5659" w:rsidP="00AF5659">
      <w:pPr>
        <w:pStyle w:val="aa"/>
      </w:pPr>
      <w:r>
        <w:t>Производится графическое сложение ординат отдельных звеньев</w:t>
      </w:r>
    </w:p>
    <w:p w:rsidR="00AF5659" w:rsidRDefault="00AF5659" w:rsidP="00AF5659">
      <w:pPr>
        <w:pStyle w:val="aa"/>
      </w:pPr>
      <w:proofErr w:type="gramStart"/>
      <w:r>
        <w:t>Полученная</w:t>
      </w:r>
      <w:proofErr w:type="gramEnd"/>
      <w:r>
        <w:t xml:space="preserve"> ЛАФЧХ системы имеет вид:</w:t>
      </w:r>
    </w:p>
    <w:p w:rsidR="00AF5659" w:rsidRDefault="00AF5659" w:rsidP="00AF5659">
      <w:pPr>
        <w:pStyle w:val="aa"/>
      </w:pPr>
      <w:r>
        <w:rPr>
          <w:noProof/>
          <w:lang w:eastAsia="ru-RU"/>
        </w:rPr>
        <w:lastRenderedPageBreak/>
        <w:drawing>
          <wp:inline distT="0" distB="0" distL="0" distR="0" wp14:anchorId="25477DB1" wp14:editId="42ADA387">
            <wp:extent cx="4829175" cy="377190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Default="00AF5659" w:rsidP="00AF5659">
      <w:pPr>
        <w:pStyle w:val="aa"/>
      </w:pPr>
      <w:r>
        <w:t xml:space="preserve">Устойчивость системы на основе АЧХ разомкнутой системы определяется значением ЛФЧХ на частоте среза </w:t>
      </w:r>
      <w:r>
        <w:rPr>
          <w:position w:val="-14"/>
        </w:rPr>
        <w:object w:dxaOrig="359" w:dyaOrig="379">
          <v:shape id="_x0000_i1092" type="#_x0000_t75" style="width:18.15pt;height:18.75pt;mso-position-horizontal-relative:page;mso-position-vertical-relative:page" o:ole="">
            <v:imagedata r:id="rId166" o:title=""/>
          </v:shape>
          <o:OLEObject Type="Embed" ProgID="Equation.DSMT4" ShapeID="_x0000_i1092" DrawAspect="Content" ObjectID="_1693902916" r:id="rId167"/>
        </w:object>
      </w:r>
      <w:r>
        <w:t xml:space="preserve">. </w:t>
      </w:r>
    </w:p>
    <w:p w:rsidR="00AF5659" w:rsidRDefault="00AF5659" w:rsidP="00AF5659">
      <w:pPr>
        <w:pStyle w:val="aa"/>
      </w:pPr>
      <w:r>
        <w:t xml:space="preserve">Если на частоте среза </w:t>
      </w:r>
      <w:r>
        <w:rPr>
          <w:position w:val="-14"/>
        </w:rPr>
        <w:object w:dxaOrig="1139" w:dyaOrig="399">
          <v:shape id="_x0000_i1093" type="#_x0000_t75" style="width:56.85pt;height:19.95pt;mso-position-horizontal-relative:page;mso-position-vertical-relative:page" o:ole="">
            <v:imagedata r:id="rId168" o:title=""/>
          </v:shape>
          <o:OLEObject Type="Embed" ProgID="Equation.DSMT4" ShapeID="_x0000_i1093" DrawAspect="Content" ObjectID="_1693902917" r:id="rId169"/>
        </w:object>
      </w:r>
      <w:r>
        <w:t xml:space="preserve">, то система устойчива. </w:t>
      </w:r>
    </w:p>
    <w:p w:rsidR="00AF5659" w:rsidRDefault="00AF5659" w:rsidP="00AF5659">
      <w:pPr>
        <w:pStyle w:val="aa"/>
      </w:pPr>
      <w:r>
        <w:rPr>
          <w:position w:val="-10"/>
        </w:rPr>
        <w:object w:dxaOrig="379" w:dyaOrig="319">
          <v:shape id="_x0000_i1094" type="#_x0000_t75" style="width:18.75pt;height:15.75pt;mso-position-horizontal-relative:page;mso-position-vertical-relative:page" o:ole="">
            <v:imagedata r:id="rId170" o:title=""/>
          </v:shape>
          <o:OLEObject Type="Embed" ProgID="Equation.DSMT4" ShapeID="_x0000_i1094" DrawAspect="Content" ObjectID="_1693902918" r:id="rId171"/>
        </w:object>
      </w:r>
      <w:r>
        <w:t xml:space="preserve"> – запас устойчивости системы по фазе; </w:t>
      </w:r>
    </w:p>
    <w:p w:rsidR="00AF5659" w:rsidRDefault="00AF5659" w:rsidP="00AF5659">
      <w:pPr>
        <w:pStyle w:val="aa"/>
      </w:pPr>
      <w:r>
        <w:rPr>
          <w:position w:val="-4"/>
        </w:rPr>
        <w:object w:dxaOrig="399" w:dyaOrig="259">
          <v:shape id="_x0000_i1095" type="#_x0000_t75" style="width:19.95pt;height:12.7pt;mso-position-horizontal-relative:page;mso-position-vertical-relative:page" o:ole="">
            <v:imagedata r:id="rId172" o:title=""/>
          </v:shape>
          <o:OLEObject Type="Embed" ProgID="Equation.DSMT4" ShapeID="_x0000_i1095" DrawAspect="Content" ObjectID="_1693902919" r:id="rId173"/>
        </w:object>
      </w:r>
      <w:r>
        <w:t xml:space="preserve"> – запас устойчивости системы по амплитуде (усилению).</w:t>
      </w:r>
    </w:p>
    <w:p w:rsidR="00AF5659" w:rsidRDefault="00AF5659" w:rsidP="00AF5659">
      <w:pPr>
        <w:pStyle w:val="aa"/>
        <w:rPr>
          <w:b/>
          <w:sz w:val="28"/>
        </w:rPr>
      </w:pPr>
    </w:p>
    <w:p w:rsidR="00AF5659" w:rsidRDefault="00AF5659" w:rsidP="00AF5659">
      <w:pPr>
        <w:pStyle w:val="aa"/>
        <w:rPr>
          <w:b/>
          <w:sz w:val="28"/>
        </w:rPr>
      </w:pPr>
      <w:r>
        <w:rPr>
          <w:b/>
          <w:sz w:val="28"/>
        </w:rPr>
        <w:br w:type="page"/>
      </w:r>
    </w:p>
    <w:p w:rsidR="00AF5659" w:rsidRPr="00265FD7" w:rsidRDefault="00AF5659" w:rsidP="00AF5659">
      <w:pPr>
        <w:pStyle w:val="aa"/>
        <w:rPr>
          <w:b/>
          <w:sz w:val="28"/>
        </w:rPr>
      </w:pPr>
    </w:p>
    <w:p w:rsidR="00AF5659" w:rsidRPr="00BA68F7" w:rsidRDefault="00AF5659" w:rsidP="00AF5659">
      <w:pPr>
        <w:pStyle w:val="2"/>
      </w:pPr>
      <w:bookmarkStart w:id="5" w:name="_Toc62746465"/>
      <w:r w:rsidRPr="00BA68F7">
        <w:t xml:space="preserve">Лекция </w:t>
      </w:r>
      <w:r>
        <w:t>5</w:t>
      </w:r>
      <w:r w:rsidRPr="00BA68F7">
        <w:t>. Преобразование структурных схем систем автоматического управления</w:t>
      </w:r>
      <w:bookmarkEnd w:id="5"/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Системы автоматического регулирования (САР) предназначены для поддержания постоянной или изменяющейся по заданному закону величины, характеризующей процесс. Осуществляется оно путем измерения состояния объекта и воздействия на регулирующий орган объекта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Системы автоматического управления (САУ) предназначены для воздействия на объект управления с целью достижения заданной цели управления, т.е. охватывает более широкий круг задач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Под автоматическим управлением понимается автоматическое осуществление совокупности воздействий, выбранных из множества возможных на основании определенной информации и направленных на обеспечение функционирования объекта в соответствии с целью управления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Таким образом, задачи управления включают в себя задачи регулирования и вопросы самонастройки системы управления, оптимального управления и др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Основной метод исследование в ТАУ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се системы автоматического управления описываются дифференциальными уравнениями.</w:t>
      </w:r>
    </w:p>
    <w:p w:rsidR="00AF5659" w:rsidRPr="0031151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ри изучении процессов управления в теории управления абстрагируются от физических и конструктивных особенностей АСУ и вместо реальных АСУ рассматривают их адекватные математические модели. Поэтому основным методом исследования в ТАУ является математическое моделирование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Для наглядного представления сложной системы как совокупности элементов и связей между ними используются структурные схемы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Структурной схемой называется схема САУ, изображенная в виде соединения передаточных функций (ПФ), составляющих ее звеньев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ПФ представляет собой отношение изображений (преобразований Лапласа) выходной и входной величин при нулевых начальных условиях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С физической точки зрения ПФ можно представить как динамический, т.е. изменяющийся во времени коэффициент передачи звена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ПФ показывает:</w:t>
      </w:r>
    </w:p>
    <w:p w:rsidR="00AF5659" w:rsidRPr="00F1624B" w:rsidRDefault="00AF5659" w:rsidP="00AF5659">
      <w:pPr>
        <w:pStyle w:val="a5"/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Строение автоматической системы</w:t>
      </w:r>
    </w:p>
    <w:p w:rsidR="00AF5659" w:rsidRPr="00F1624B" w:rsidRDefault="00AF5659" w:rsidP="00AF5659">
      <w:pPr>
        <w:pStyle w:val="a5"/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Наличие внешних воздействий и точек из приложения</w:t>
      </w:r>
    </w:p>
    <w:p w:rsidR="00AF5659" w:rsidRPr="00F1624B" w:rsidRDefault="00AF5659" w:rsidP="00AF5659">
      <w:pPr>
        <w:pStyle w:val="a5"/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Пути распространения воздействия</w:t>
      </w:r>
    </w:p>
    <w:p w:rsidR="00AF5659" w:rsidRPr="00F1624B" w:rsidRDefault="00AF5659" w:rsidP="00AF5659">
      <w:pPr>
        <w:pStyle w:val="a5"/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Выходную величину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lastRenderedPageBreak/>
        <w:t>Динамическое или статическое звено изображается прямоугольником, в котором указывается ПФ звена или ее математическое выражение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Статическое звено – </w:t>
      </w:r>
      <w:r>
        <w:rPr>
          <w:rFonts w:ascii="Times New Roman" w:hAnsi="Times New Roman" w:cs="Times New Roman"/>
          <w:sz w:val="24"/>
        </w:rPr>
        <w:t>звено, преобразующее входной сигнал в выходной мгновенно (без инерции)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вязь между входным и выходным сигналами статического звена описывается обычно алгебраической функцией. К статическим звеньям относятся различные </w:t>
      </w:r>
      <w:proofErr w:type="spellStart"/>
      <w:r>
        <w:rPr>
          <w:rFonts w:ascii="Times New Roman" w:hAnsi="Times New Roman" w:cs="Times New Roman"/>
          <w:sz w:val="24"/>
        </w:rPr>
        <w:t>безинерционные</w:t>
      </w:r>
      <w:proofErr w:type="spellEnd"/>
      <w:r>
        <w:rPr>
          <w:rFonts w:ascii="Times New Roman" w:hAnsi="Times New Roman" w:cs="Times New Roman"/>
          <w:sz w:val="24"/>
        </w:rPr>
        <w:t xml:space="preserve"> преобразователи, например, резистивный делитель напряжения.</w:t>
      </w:r>
    </w:p>
    <w:p w:rsidR="00AF565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Динамическое звено – </w:t>
      </w:r>
      <w:r>
        <w:rPr>
          <w:rFonts w:ascii="Times New Roman" w:hAnsi="Times New Roman" w:cs="Times New Roman"/>
          <w:sz w:val="24"/>
        </w:rPr>
        <w:t>звено, преобразующее входной сигнал в выходной в соответствии с операциями интегрирования и дифференцирования во времени.</w:t>
      </w:r>
    </w:p>
    <w:p w:rsidR="00AF5659" w:rsidRPr="00311519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вязь между входным и выходным сигналами динамического звена описывается обыкновенными дифференциальными уравнениями. К классу динамических звеньев относятся элементы АСУ, обладающие способностью накапливать какой-либо вид энергии или вещества, например, интегратор на основе электрического конденсатора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Воздействие на систему и влияние звеньев друг на друга изображается стрелками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В каждом звене воздействие передается только от входа звена к его выходу.</w:t>
      </w:r>
    </w:p>
    <w:p w:rsidR="00AF5659" w:rsidRPr="00F1624B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F1624B">
        <w:rPr>
          <w:rFonts w:ascii="Times New Roman" w:hAnsi="Times New Roman" w:cs="Times New Roman"/>
          <w:sz w:val="24"/>
        </w:rPr>
        <w:t>На динамическое звено может воздействовать только одно входная величина, поэтому используются блоки суммирования и сравнения сигналов. Суммироваться и сравниваться могут лишь сигналы одной физической природы.</w:t>
      </w:r>
    </w:p>
    <w:p w:rsidR="00AF5659" w:rsidRDefault="00AF5659" w:rsidP="00AF5659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иповая структура САУ</w:t>
      </w:r>
    </w:p>
    <w:p w:rsidR="00AF5659" w:rsidRPr="00E06702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6DA720D" wp14:editId="75563702">
            <wp:extent cx="5934075" cy="11715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702">
        <w:rPr>
          <w:rFonts w:ascii="Times New Roman" w:hAnsi="Times New Roman" w:cs="Times New Roman"/>
          <w:noProof/>
          <w:sz w:val="24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7894336" wp14:editId="37E42F48">
                <wp:simplePos x="0" y="0"/>
                <wp:positionH relativeFrom="column">
                  <wp:posOffset>5528310</wp:posOffset>
                </wp:positionH>
                <wp:positionV relativeFrom="paragraph">
                  <wp:posOffset>300355</wp:posOffset>
                </wp:positionV>
                <wp:extent cx="200660" cy="187325"/>
                <wp:effectExtent l="0" t="0" r="27940" b="22225"/>
                <wp:wrapNone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0660" cy="187325"/>
                          <a:chOff x="0" y="0"/>
                          <a:chExt cx="379904" cy="379904"/>
                        </a:xfrm>
                      </wpg:grpSpPr>
                      <wps:wsp>
                        <wps:cNvPr id="10" name="Овал 9"/>
                        <wps:cNvSpPr/>
                        <wps:spPr>
                          <a:xfrm>
                            <a:off x="0" y="0"/>
                            <a:ext cx="379904" cy="379904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Прямая соединительная линия 11"/>
                        <wps:cNvCnPr/>
                        <wps:spPr>
                          <a:xfrm flipV="1">
                            <a:off x="57150" y="57150"/>
                            <a:ext cx="268632" cy="26863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4" name="Прямая соединительная линия 13"/>
                        <wps:cNvCnPr/>
                        <wps:spPr>
                          <a:xfrm>
                            <a:off x="57150" y="57150"/>
                            <a:ext cx="268632" cy="26863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3" o:spid="_x0000_s1026" style="position:absolute;margin-left:435.3pt;margin-top:23.65pt;width:15.8pt;height:14.75pt;z-index:251660288;mso-width-relative:margin;mso-height-relative:margin" coordsize="379904,379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">
                <v:oval id="Овал 9" o:spid="_x0000_s1027" style="position:absolute;width:379904;height:379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XdfMQA&#10;AADbAAAADwAAAGRycy9kb3ducmV2LnhtbESPzW7CQAyE75X6Disj9VY2UAmVwIIoImovPYS/s5U1&#10;SSDrjbILhLfHh0q92ZrxzOf5sneNulEXas8GRsMEFHHhbc2lgf0ue/8EFSKyxcYzGXhQgOXi9WWO&#10;qfV3zum2jaWSEA4pGqhibFOtQ1GRwzD0LbFoJ985jLJ2pbYd3iXcNXqcJBPtsGZpqLCldUXFZXt1&#10;Bo7ZxyGbfj3C+XrOf/PVpvk+rQ/GvA361QxUpD7+m/+uf6zgC738IgPo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13XzEAAAA2wAAAA8AAAAAAAAAAAAAAAAAmAIAAGRycy9k&#10;b3ducmV2LnhtbFBLBQYAAAAABAAEAPUAAACJAwAAAAA=&#10;" fillcolor="window" strokecolor="windowText" strokeweight="2pt"/>
                <v:line id="Прямая соединительная линия 11" o:spid="_x0000_s1028" style="position:absolute;flip:y;visibility:visible;mso-wrap-style:square" from="57150,57150" to="325782,325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BNOMMAAADbAAAADwAAAGRycy9kb3ducmV2LnhtbERPPW/CMBDdkfgP1iF1A4cMVZViEC0g&#10;MdGWsmQ74iMOic9RbCD019eVKrHd0/u82aK3jbhS5yvHCqaTBARx4XTFpYLD92b8AsIHZI2NY1Jw&#10;Jw+L+XAww0y7G3/RdR9KEUPYZ6jAhNBmUvrCkEU/cS1x5E6usxgi7EqpO7zFcNvINEmepcWKY4PB&#10;lt4NFfX+YhWsfj7rXZ7nad18mMN0/daeV8dcqadRv3wFEagPD/G/e6vj/BT+fokH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QTTjDAAAA2wAAAA8AAAAAAAAAAAAA&#10;AAAAoQIAAGRycy9kb3ducmV2LnhtbFBLBQYAAAAABAAEAPkAAACRAwAAAAA=&#10;" strokecolor="windowText"/>
                <v:line id="Прямая соединительная линия 13" o:spid="_x0000_s1029" style="position:absolute;visibility:visible;mso-wrap-style:square" from="57150,57150" to="325782,325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ZfMMAAADbAAAADwAAAGRycy9kb3ducmV2LnhtbERPTWvCQBC9F/wPywi9FN20BAnRVUKo&#10;4LFNRTwO2TGJZmdjdjVpf323UPA2j/c5q81oWnGn3jWWFbzOIxDEpdUNVwr2X9tZAsJ5ZI2tZVLw&#10;TQ4268nTClNtB/6ke+ErEULYpaig9r5LpXRlTQbd3HbEgTvZ3qAPsK+k7nEI4aaVb1G0kAYbDg01&#10;dpTXVF6Km1FQ5eeX67E4/8R+8Z7YbfxxOJwypZ6nY7YE4Wn0D/G/e6fD/Bj+fgkH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EGXzDAAAA2wAAAA8AAAAAAAAAAAAA&#10;AAAAoQIAAGRycy9kb3ducmV2LnhtbFBLBQYAAAAABAAEAPkAAACRAwAAAAA=&#10;" strokecolor="windowText"/>
              </v:group>
            </w:pict>
          </mc:Fallback>
        </mc:AlternateContent>
      </w:r>
      <w:r w:rsidRPr="00E06702">
        <w:rPr>
          <w:rFonts w:ascii="Times New Roman" w:hAnsi="Times New Roman" w:cs="Times New Roman"/>
          <w:sz w:val="24"/>
        </w:rPr>
        <w:t>Рис.1 Типовая схема САУ</w:t>
      </w:r>
    </w:p>
    <w:p w:rsidR="00AF5659" w:rsidRPr="00E06702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 xml:space="preserve">Где ЗУ – задающее устройство (формирует входной сигнал);    – сумматор (вычисляет сигнал ошибки (рассогласования) между входным и выходным сигналом); </w:t>
      </w:r>
      <w:proofErr w:type="gramStart"/>
      <w:r w:rsidRPr="00E06702">
        <w:rPr>
          <w:rFonts w:ascii="Times New Roman" w:hAnsi="Times New Roman" w:cs="Times New Roman"/>
          <w:sz w:val="24"/>
        </w:rPr>
        <w:t>ПР</w:t>
      </w:r>
      <w:proofErr w:type="gramEnd"/>
      <w:r w:rsidRPr="00E06702">
        <w:rPr>
          <w:rFonts w:ascii="Times New Roman" w:hAnsi="Times New Roman" w:cs="Times New Roman"/>
          <w:sz w:val="24"/>
        </w:rPr>
        <w:t xml:space="preserve"> – преобразователь (осуществляет операции изменения масштаба, пересчета физических величин, изменения системы координат для приведения сигнала ошибки к требуемому регулятором виду); У – усилитель (устройство, необходимое для увеличения мощности сигнала до требуемого исполнительным устройством уровня); </w:t>
      </w:r>
      <w:proofErr w:type="gramStart"/>
      <w:r w:rsidRPr="00E06702">
        <w:rPr>
          <w:rFonts w:ascii="Times New Roman" w:hAnsi="Times New Roman" w:cs="Times New Roman"/>
          <w:sz w:val="24"/>
        </w:rPr>
        <w:t>ИУ – исполнительное устройство (элемент, осуществляющий требуемое воздействие на объект управления (может быть электрическим, пневматическим, температурным и носить другие характеристики воздействия или их комбинации)); ОУ – объект управления (система, характер работы которой нужно скорректировать); ОС – местная обратная связь; ООС – отрицательная обратная связь (элемент системы и основной принцип, который позволяет получить отклик (реакцию) системы на произведенное воздействие, поданное на вход системы).</w:t>
      </w:r>
      <w:proofErr w:type="gramEnd"/>
    </w:p>
    <w:p w:rsidR="00AF5659" w:rsidRPr="00E06702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lastRenderedPageBreak/>
        <w:t>Структурная схема может быть составлена  по уравнению системы в пространстве состояний или по дифференциальным управлениям системы.</w:t>
      </w:r>
    </w:p>
    <w:p w:rsidR="00AF5659" w:rsidRPr="00E06702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ри составлении структурной схемы удобно начинать с изображения задающего воздействия и располагать динамические не звенья, составляющие прямую цепь системы слева направо до регулируемой величины. Тогда основная обратная вязь и местные обратные связи будут направлены справа налево.</w:t>
      </w:r>
    </w:p>
    <w:p w:rsidR="00AF5659" w:rsidRPr="00E06702" w:rsidRDefault="00AF5659" w:rsidP="00AF5659">
      <w:pPr>
        <w:ind w:firstLine="567"/>
        <w:jc w:val="both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Различные способы преобразования структурных схем облегчают определение ПФ сложных САУ и дают возможность привести многоконтурную систему к эквивалентной ей одноконтурной схеме.</w:t>
      </w:r>
    </w:p>
    <w:p w:rsidR="00AF5659" w:rsidRPr="00E06702" w:rsidRDefault="00AF5659" w:rsidP="00AF5659">
      <w:pPr>
        <w:pStyle w:val="aa"/>
      </w:pPr>
      <w:r w:rsidRPr="00E06702">
        <w:t>При выполнении преобразований следует каждое имеющееся в схеме типовое соединение заменять эквивалентным звеном. Затем можно выполнить перенос точек разветвления и сумматоров, чтобы в преобразованной схеме образовались новые типовые соединения звеньев. Эти соединения опять заменяются эквивалентными звеньями, затем снова может потребоваться перенос точек разветвления и сумматоров и т.д.</w:t>
      </w:r>
    </w:p>
    <w:p w:rsidR="00AF5659" w:rsidRPr="00E06702" w:rsidRDefault="00AF5659" w:rsidP="00AF5659">
      <w:pPr>
        <w:pStyle w:val="a9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Такие преобразования производятся по следующим правилам:</w:t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Свертывание последовательного соединения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74E5CE10" wp14:editId="2F1F3FC3">
            <wp:extent cx="4791075" cy="115252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Свертывание параллельного соединения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63269BB5" wp14:editId="5B304A9D">
            <wp:extent cx="4810125" cy="193357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Свертывание обратной связи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529DC0C" wp14:editId="51EB71C1">
            <wp:extent cx="5391150" cy="11430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узла через звено вперед</w:t>
      </w:r>
    </w:p>
    <w:p w:rsidR="00AF5659" w:rsidRPr="00E06702" w:rsidRDefault="00AF5659" w:rsidP="00AF5659">
      <w:pPr>
        <w:pStyle w:val="a9"/>
        <w:ind w:firstLine="0"/>
        <w:rPr>
          <w:rFonts w:ascii="Times New Roman" w:hAnsi="Times New Roman" w:cs="Times New Roman"/>
          <w:sz w:val="24"/>
          <w:lang w:val="en-US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49F446CC" wp14:editId="3B4CE88F">
            <wp:extent cx="5524500" cy="13144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узла через звено назад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35D6CE4" wp14:editId="0227101E">
            <wp:extent cx="5934075" cy="102870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сумматора через звено вперед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33D2A8E" wp14:editId="5C963891">
            <wp:extent cx="5934075" cy="10668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сумматора через звено назад</w:t>
      </w:r>
    </w:p>
    <w:p w:rsidR="00AF5659" w:rsidRPr="00E06702" w:rsidRDefault="00AF5659" w:rsidP="00AF5659">
      <w:pPr>
        <w:pStyle w:val="a9"/>
        <w:ind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690990B" wp14:editId="044C1B22">
            <wp:extent cx="5248275" cy="12001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точки ветвления через сумматор</w:t>
      </w:r>
    </w:p>
    <w:p w:rsidR="00AF5659" w:rsidRPr="00E06702" w:rsidRDefault="00AF5659" w:rsidP="00AF5659">
      <w:pPr>
        <w:pStyle w:val="a9"/>
        <w:ind w:left="84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55D24E4" wp14:editId="015CF647">
            <wp:extent cx="3590925" cy="14287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сумматора через сумматор</w:t>
      </w:r>
    </w:p>
    <w:p w:rsidR="00AF5659" w:rsidRPr="00E06702" w:rsidRDefault="00AF5659" w:rsidP="00AF5659">
      <w:pPr>
        <w:pStyle w:val="a9"/>
        <w:ind w:left="482" w:firstLine="0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7618D57" wp14:editId="4477E526">
            <wp:extent cx="4171950" cy="10001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Перенос точки ветвления через точку ветвления</w:t>
      </w:r>
    </w:p>
    <w:p w:rsidR="00AF5659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  <w:lang w:eastAsia="ru-RU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4AB5A42F" wp14:editId="35688773">
            <wp:extent cx="5429250" cy="11334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0A054F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  <w:lang w:eastAsia="ru-RU"/>
        </w:rPr>
      </w:pPr>
    </w:p>
    <w:p w:rsidR="00AF5659" w:rsidRPr="000A054F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b/>
          <w:sz w:val="24"/>
          <w:u w:val="single"/>
          <w:lang w:eastAsia="ru-RU"/>
        </w:rPr>
      </w:pPr>
      <w:r w:rsidRPr="000A054F">
        <w:rPr>
          <w:rFonts w:ascii="Times New Roman" w:hAnsi="Times New Roman" w:cs="Times New Roman"/>
          <w:b/>
          <w:sz w:val="24"/>
          <w:u w:val="single"/>
          <w:lang w:eastAsia="ru-RU"/>
        </w:rPr>
        <w:t>Пример: Преобразовать структурную схему САУ</w:t>
      </w:r>
    </w:p>
    <w:p w:rsidR="00AF5659" w:rsidRPr="00E06702" w:rsidRDefault="00AF5659" w:rsidP="00AF5659">
      <w:pPr>
        <w:pStyle w:val="a9"/>
        <w:ind w:firstLine="0"/>
        <w:jc w:val="center"/>
        <w:rPr>
          <w:rFonts w:ascii="Times New Roman" w:hAnsi="Times New Roman" w:cs="Times New Roman"/>
          <w:sz w:val="24"/>
          <w:lang w:val="en-US" w:eastAsia="ru-RU"/>
        </w:rPr>
      </w:pP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4B686152" wp14:editId="7E6A717C">
            <wp:extent cx="3695700" cy="13525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6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rPr>
          <w:rFonts w:ascii="Times New Roman" w:hAnsi="Times New Roman" w:cs="Times New Roman"/>
          <w:sz w:val="24"/>
          <w:lang w:eastAsia="ru-RU"/>
        </w:rPr>
      </w:pPr>
      <w:r w:rsidRPr="00E06702">
        <w:rPr>
          <w:rFonts w:ascii="Times New Roman" w:hAnsi="Times New Roman" w:cs="Times New Roman"/>
          <w:sz w:val="24"/>
          <w:lang w:eastAsia="ru-RU"/>
        </w:rPr>
        <w:t>Используя типовые преобразования получим:</w:t>
      </w:r>
    </w:p>
    <w:p w:rsidR="00AF5659" w:rsidRPr="00E06702" w:rsidRDefault="00AF5659" w:rsidP="00AF5659">
      <w:pPr>
        <w:pStyle w:val="a9"/>
        <w:ind w:firstLine="0"/>
        <w:rPr>
          <w:rFonts w:ascii="Times New Roman" w:hAnsi="Times New Roman" w:cs="Times New Roman"/>
          <w:sz w:val="24"/>
          <w:lang w:eastAsia="ru-RU"/>
        </w:rPr>
      </w:pPr>
      <w:r w:rsidRPr="00E06702">
        <w:rPr>
          <w:rFonts w:ascii="Times New Roman" w:hAnsi="Times New Roman" w:cs="Times New Roman"/>
          <w:sz w:val="24"/>
          <w:lang w:eastAsia="ru-RU"/>
        </w:rPr>
        <w:t>1.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087443E" wp14:editId="6051AD0D">
            <wp:extent cx="3838575" cy="20288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rPr>
          <w:rFonts w:ascii="Times New Roman" w:hAnsi="Times New Roman" w:cs="Times New Roman"/>
          <w:sz w:val="24"/>
          <w:lang w:eastAsia="ru-RU"/>
        </w:rPr>
      </w:pPr>
      <w:r w:rsidRPr="00E06702">
        <w:rPr>
          <w:rFonts w:ascii="Times New Roman" w:hAnsi="Times New Roman" w:cs="Times New Roman"/>
          <w:sz w:val="24"/>
          <w:lang w:eastAsia="ru-RU"/>
        </w:rPr>
        <w:t xml:space="preserve">2. 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63C0D8E" wp14:editId="68E0D46E">
            <wp:extent cx="3524250" cy="16287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 xml:space="preserve">3. 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1F46E34" wp14:editId="29349782">
            <wp:extent cx="3314700" cy="14763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lastRenderedPageBreak/>
        <w:t xml:space="preserve">4. 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190F4F67" wp14:editId="7B65E088">
            <wp:extent cx="3543300" cy="1447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 xml:space="preserve">5. 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19D4B27" wp14:editId="2A58CDDE">
            <wp:extent cx="4333875" cy="9144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E06702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>Общая передаточная функция системы будет иметь следующий вид:</w:t>
      </w:r>
    </w:p>
    <w:p w:rsidR="00AF5659" w:rsidRPr="00E06702" w:rsidRDefault="00AF5659" w:rsidP="00AF5659">
      <w:pPr>
        <w:pStyle w:val="a9"/>
        <w:ind w:firstLine="0"/>
        <w:jc w:val="left"/>
        <w:rPr>
          <w:rFonts w:ascii="Times New Roman" w:hAnsi="Times New Roman" w:cs="Times New Roman"/>
          <w:sz w:val="24"/>
        </w:rPr>
      </w:pPr>
      <w:r w:rsidRPr="00E06702">
        <w:rPr>
          <w:rFonts w:ascii="Times New Roman" w:hAnsi="Times New Roman" w:cs="Times New Roman"/>
          <w:sz w:val="24"/>
        </w:rPr>
        <w:t xml:space="preserve">6. </w:t>
      </w:r>
      <w:r w:rsidRPr="00E06702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580A918A" wp14:editId="287E4F46">
            <wp:extent cx="4629150" cy="7715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2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659" w:rsidRPr="00F1624B" w:rsidRDefault="00AF5659" w:rsidP="00AF565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17437" w:rsidRPr="00AF5659" w:rsidRDefault="00B17437" w:rsidP="00AF5659">
      <w:pPr>
        <w:rPr>
          <w:rFonts w:ascii="Times New Roman" w:hAnsi="Times New Roman" w:cs="Times New Roman"/>
          <w:sz w:val="24"/>
        </w:rPr>
      </w:pPr>
      <w:bookmarkStart w:id="6" w:name="_GoBack"/>
      <w:bookmarkEnd w:id="6"/>
    </w:p>
    <w:sectPr w:rsidR="00B17437" w:rsidRPr="00AF56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609D0"/>
    <w:multiLevelType w:val="multilevel"/>
    <w:tmpl w:val="9D04288C"/>
    <w:lvl w:ilvl="0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6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28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0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72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44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16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88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02" w:hanging="180"/>
      </w:pPr>
      <w:rPr>
        <w:rFonts w:hint="default"/>
      </w:rPr>
    </w:lvl>
  </w:abstractNum>
  <w:abstractNum w:abstractNumId="1">
    <w:nsid w:val="032C60EC"/>
    <w:multiLevelType w:val="multilevel"/>
    <w:tmpl w:val="0D3E80E8"/>
    <w:lvl w:ilvl="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928" w:hanging="360"/>
      </w:pPr>
      <w:rPr>
        <w:sz w:val="28"/>
      </w:r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45C7CA8"/>
    <w:multiLevelType w:val="multilevel"/>
    <w:tmpl w:val="045C7CA8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5B8159F"/>
    <w:multiLevelType w:val="hybridMultilevel"/>
    <w:tmpl w:val="735CEDE8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74A4E9E"/>
    <w:multiLevelType w:val="hybridMultilevel"/>
    <w:tmpl w:val="7EB67F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pStyle w:val="2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0CF135B1"/>
    <w:multiLevelType w:val="hybridMultilevel"/>
    <w:tmpl w:val="07C8DC16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0E173C52"/>
    <w:multiLevelType w:val="multilevel"/>
    <w:tmpl w:val="0D3E80E8"/>
    <w:lvl w:ilvl="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928" w:hanging="360"/>
      </w:pPr>
      <w:rPr>
        <w:sz w:val="28"/>
      </w:r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ACF2184"/>
    <w:multiLevelType w:val="hybridMultilevel"/>
    <w:tmpl w:val="08924564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DAE4540"/>
    <w:multiLevelType w:val="hybridMultilevel"/>
    <w:tmpl w:val="C8F877DC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4FA4700"/>
    <w:multiLevelType w:val="hybridMultilevel"/>
    <w:tmpl w:val="E7F40740"/>
    <w:lvl w:ilvl="0" w:tplc="F44C9C3A">
      <w:numFmt w:val="bullet"/>
      <w:lvlText w:val="·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2E872F1F"/>
    <w:multiLevelType w:val="hybridMultilevel"/>
    <w:tmpl w:val="65D28C6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31E018EC"/>
    <w:multiLevelType w:val="multilevel"/>
    <w:tmpl w:val="31E018EC"/>
    <w:lvl w:ilvl="0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62" w:hanging="360"/>
      </w:pPr>
    </w:lvl>
    <w:lvl w:ilvl="2">
      <w:start w:val="1"/>
      <w:numFmt w:val="lowerRoman"/>
      <w:lvlText w:val="%3."/>
      <w:lvlJc w:val="right"/>
      <w:pPr>
        <w:ind w:left="2282" w:hanging="180"/>
      </w:pPr>
    </w:lvl>
    <w:lvl w:ilvl="3">
      <w:start w:val="1"/>
      <w:numFmt w:val="decimal"/>
      <w:lvlText w:val="%4."/>
      <w:lvlJc w:val="left"/>
      <w:pPr>
        <w:ind w:left="3002" w:hanging="360"/>
      </w:pPr>
    </w:lvl>
    <w:lvl w:ilvl="4">
      <w:start w:val="1"/>
      <w:numFmt w:val="lowerLetter"/>
      <w:lvlText w:val="%5."/>
      <w:lvlJc w:val="left"/>
      <w:pPr>
        <w:ind w:left="3722" w:hanging="360"/>
      </w:pPr>
    </w:lvl>
    <w:lvl w:ilvl="5">
      <w:start w:val="1"/>
      <w:numFmt w:val="lowerRoman"/>
      <w:lvlText w:val="%6."/>
      <w:lvlJc w:val="right"/>
      <w:pPr>
        <w:ind w:left="4442" w:hanging="180"/>
      </w:pPr>
    </w:lvl>
    <w:lvl w:ilvl="6">
      <w:start w:val="1"/>
      <w:numFmt w:val="decimal"/>
      <w:lvlText w:val="%7."/>
      <w:lvlJc w:val="left"/>
      <w:pPr>
        <w:ind w:left="5162" w:hanging="360"/>
      </w:pPr>
    </w:lvl>
    <w:lvl w:ilvl="7">
      <w:start w:val="1"/>
      <w:numFmt w:val="lowerLetter"/>
      <w:lvlText w:val="%8."/>
      <w:lvlJc w:val="left"/>
      <w:pPr>
        <w:ind w:left="5882" w:hanging="360"/>
      </w:pPr>
    </w:lvl>
    <w:lvl w:ilvl="8">
      <w:start w:val="1"/>
      <w:numFmt w:val="lowerRoman"/>
      <w:lvlText w:val="%9."/>
      <w:lvlJc w:val="right"/>
      <w:pPr>
        <w:ind w:left="6602" w:hanging="180"/>
      </w:pPr>
    </w:lvl>
  </w:abstractNum>
  <w:abstractNum w:abstractNumId="12">
    <w:nsid w:val="339F27BB"/>
    <w:multiLevelType w:val="hybridMultilevel"/>
    <w:tmpl w:val="FA5C46EC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35D02CF8"/>
    <w:multiLevelType w:val="multilevel"/>
    <w:tmpl w:val="35D02CF8"/>
    <w:lvl w:ilvl="0">
      <w:start w:val="1"/>
      <w:numFmt w:val="bullet"/>
      <w:lvlText w:val=""/>
      <w:lvlJc w:val="left"/>
      <w:pPr>
        <w:ind w:left="12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92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64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6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8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0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52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24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62" w:hanging="360"/>
      </w:pPr>
      <w:rPr>
        <w:rFonts w:ascii="Wingdings" w:hAnsi="Wingdings" w:hint="default"/>
      </w:rPr>
    </w:lvl>
  </w:abstractNum>
  <w:abstractNum w:abstractNumId="14">
    <w:nsid w:val="37D0728E"/>
    <w:multiLevelType w:val="hybridMultilevel"/>
    <w:tmpl w:val="01F0C4D2"/>
    <w:lvl w:ilvl="0" w:tplc="F44C9C3A">
      <w:numFmt w:val="bullet"/>
      <w:lvlText w:val="·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CE6C61"/>
    <w:multiLevelType w:val="multilevel"/>
    <w:tmpl w:val="3CCE6C61"/>
    <w:lvl w:ilvl="0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62" w:hanging="360"/>
      </w:pPr>
    </w:lvl>
    <w:lvl w:ilvl="2">
      <w:start w:val="1"/>
      <w:numFmt w:val="lowerRoman"/>
      <w:lvlText w:val="%3."/>
      <w:lvlJc w:val="right"/>
      <w:pPr>
        <w:ind w:left="2282" w:hanging="180"/>
      </w:pPr>
    </w:lvl>
    <w:lvl w:ilvl="3">
      <w:start w:val="1"/>
      <w:numFmt w:val="decimal"/>
      <w:lvlText w:val="%4."/>
      <w:lvlJc w:val="left"/>
      <w:pPr>
        <w:ind w:left="3002" w:hanging="360"/>
      </w:pPr>
    </w:lvl>
    <w:lvl w:ilvl="4">
      <w:start w:val="1"/>
      <w:numFmt w:val="lowerLetter"/>
      <w:lvlText w:val="%5."/>
      <w:lvlJc w:val="left"/>
      <w:pPr>
        <w:ind w:left="3722" w:hanging="360"/>
      </w:pPr>
    </w:lvl>
    <w:lvl w:ilvl="5">
      <w:start w:val="1"/>
      <w:numFmt w:val="lowerRoman"/>
      <w:lvlText w:val="%6."/>
      <w:lvlJc w:val="right"/>
      <w:pPr>
        <w:ind w:left="4442" w:hanging="180"/>
      </w:pPr>
    </w:lvl>
    <w:lvl w:ilvl="6">
      <w:start w:val="1"/>
      <w:numFmt w:val="decimal"/>
      <w:lvlText w:val="%7."/>
      <w:lvlJc w:val="left"/>
      <w:pPr>
        <w:ind w:left="5162" w:hanging="360"/>
      </w:pPr>
    </w:lvl>
    <w:lvl w:ilvl="7">
      <w:start w:val="1"/>
      <w:numFmt w:val="lowerLetter"/>
      <w:lvlText w:val="%8."/>
      <w:lvlJc w:val="left"/>
      <w:pPr>
        <w:ind w:left="5882" w:hanging="360"/>
      </w:pPr>
    </w:lvl>
    <w:lvl w:ilvl="8">
      <w:start w:val="1"/>
      <w:numFmt w:val="lowerRoman"/>
      <w:lvlText w:val="%9."/>
      <w:lvlJc w:val="right"/>
      <w:pPr>
        <w:ind w:left="6602" w:hanging="180"/>
      </w:pPr>
    </w:lvl>
  </w:abstractNum>
  <w:abstractNum w:abstractNumId="16">
    <w:nsid w:val="3D8C5E05"/>
    <w:multiLevelType w:val="multilevel"/>
    <w:tmpl w:val="3D8C5E05"/>
    <w:lvl w:ilvl="0">
      <w:start w:val="1"/>
      <w:numFmt w:val="bullet"/>
      <w:lvlText w:val=""/>
      <w:lvlJc w:val="left"/>
      <w:pPr>
        <w:ind w:left="12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92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64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6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8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0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52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24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62" w:hanging="360"/>
      </w:pPr>
      <w:rPr>
        <w:rFonts w:ascii="Wingdings" w:hAnsi="Wingdings" w:hint="default"/>
      </w:rPr>
    </w:lvl>
  </w:abstractNum>
  <w:abstractNum w:abstractNumId="17">
    <w:nsid w:val="49517457"/>
    <w:multiLevelType w:val="multilevel"/>
    <w:tmpl w:val="49517457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Restart w:val="0"/>
      <w:suff w:val="nothing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Restart w:val="0"/>
      <w:suff w:val="space"/>
      <w:lvlText w:val="Рисунок %1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Restart w:val="0"/>
      <w:suff w:val="space"/>
      <w:lvlText w:val="Таблица %1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0"/>
      <w:suff w:val="space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>
    <w:nsid w:val="4AC479EC"/>
    <w:multiLevelType w:val="hybridMultilevel"/>
    <w:tmpl w:val="52B8E918"/>
    <w:lvl w:ilvl="0" w:tplc="F44C9C3A">
      <w:numFmt w:val="bullet"/>
      <w:lvlText w:val="·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333AAE"/>
    <w:multiLevelType w:val="multilevel"/>
    <w:tmpl w:val="52333AAE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54EC330E"/>
    <w:multiLevelType w:val="multilevel"/>
    <w:tmpl w:val="54EC330E"/>
    <w:lvl w:ilvl="0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62" w:hanging="360"/>
      </w:pPr>
    </w:lvl>
    <w:lvl w:ilvl="2">
      <w:start w:val="1"/>
      <w:numFmt w:val="lowerRoman"/>
      <w:lvlText w:val="%3."/>
      <w:lvlJc w:val="right"/>
      <w:pPr>
        <w:ind w:left="2282" w:hanging="180"/>
      </w:pPr>
    </w:lvl>
    <w:lvl w:ilvl="3">
      <w:start w:val="1"/>
      <w:numFmt w:val="decimal"/>
      <w:lvlText w:val="%4."/>
      <w:lvlJc w:val="left"/>
      <w:pPr>
        <w:ind w:left="3002" w:hanging="360"/>
      </w:pPr>
    </w:lvl>
    <w:lvl w:ilvl="4">
      <w:start w:val="1"/>
      <w:numFmt w:val="lowerLetter"/>
      <w:lvlText w:val="%5."/>
      <w:lvlJc w:val="left"/>
      <w:pPr>
        <w:ind w:left="3722" w:hanging="360"/>
      </w:pPr>
    </w:lvl>
    <w:lvl w:ilvl="5">
      <w:start w:val="1"/>
      <w:numFmt w:val="lowerRoman"/>
      <w:lvlText w:val="%6."/>
      <w:lvlJc w:val="right"/>
      <w:pPr>
        <w:ind w:left="4442" w:hanging="180"/>
      </w:pPr>
    </w:lvl>
    <w:lvl w:ilvl="6">
      <w:start w:val="1"/>
      <w:numFmt w:val="decimal"/>
      <w:lvlText w:val="%7."/>
      <w:lvlJc w:val="left"/>
      <w:pPr>
        <w:ind w:left="5162" w:hanging="360"/>
      </w:pPr>
    </w:lvl>
    <w:lvl w:ilvl="7">
      <w:start w:val="1"/>
      <w:numFmt w:val="lowerLetter"/>
      <w:lvlText w:val="%8."/>
      <w:lvlJc w:val="left"/>
      <w:pPr>
        <w:ind w:left="5882" w:hanging="360"/>
      </w:pPr>
    </w:lvl>
    <w:lvl w:ilvl="8">
      <w:start w:val="1"/>
      <w:numFmt w:val="lowerRoman"/>
      <w:lvlText w:val="%9."/>
      <w:lvlJc w:val="right"/>
      <w:pPr>
        <w:ind w:left="6602" w:hanging="180"/>
      </w:pPr>
    </w:lvl>
  </w:abstractNum>
  <w:abstractNum w:abstractNumId="21">
    <w:nsid w:val="577A2CB1"/>
    <w:multiLevelType w:val="hybridMultilevel"/>
    <w:tmpl w:val="88246E1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69CA27CA"/>
    <w:multiLevelType w:val="multilevel"/>
    <w:tmpl w:val="69CA27CA"/>
    <w:lvl w:ilvl="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6C942ACB"/>
    <w:multiLevelType w:val="hybridMultilevel"/>
    <w:tmpl w:val="B1FEEA40"/>
    <w:lvl w:ilvl="0" w:tplc="F44C9C3A">
      <w:numFmt w:val="bullet"/>
      <w:lvlText w:val="·"/>
      <w:lvlJc w:val="left"/>
      <w:pPr>
        <w:ind w:left="1494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6EC71348"/>
    <w:multiLevelType w:val="multilevel"/>
    <w:tmpl w:val="6EC71348"/>
    <w:lvl w:ilvl="0">
      <w:start w:val="1"/>
      <w:numFmt w:val="decimal"/>
      <w:lvlText w:val="%1."/>
      <w:lvlJc w:val="left"/>
      <w:pPr>
        <w:ind w:left="84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62" w:hanging="360"/>
      </w:pPr>
    </w:lvl>
    <w:lvl w:ilvl="2">
      <w:start w:val="1"/>
      <w:numFmt w:val="lowerRoman"/>
      <w:lvlText w:val="%3."/>
      <w:lvlJc w:val="right"/>
      <w:pPr>
        <w:ind w:left="2282" w:hanging="180"/>
      </w:pPr>
    </w:lvl>
    <w:lvl w:ilvl="3">
      <w:start w:val="1"/>
      <w:numFmt w:val="decimal"/>
      <w:lvlText w:val="%4."/>
      <w:lvlJc w:val="left"/>
      <w:pPr>
        <w:ind w:left="3002" w:hanging="360"/>
      </w:pPr>
    </w:lvl>
    <w:lvl w:ilvl="4">
      <w:start w:val="1"/>
      <w:numFmt w:val="lowerLetter"/>
      <w:lvlText w:val="%5."/>
      <w:lvlJc w:val="left"/>
      <w:pPr>
        <w:ind w:left="3722" w:hanging="360"/>
      </w:pPr>
    </w:lvl>
    <w:lvl w:ilvl="5">
      <w:start w:val="1"/>
      <w:numFmt w:val="lowerRoman"/>
      <w:lvlText w:val="%6."/>
      <w:lvlJc w:val="right"/>
      <w:pPr>
        <w:ind w:left="4442" w:hanging="180"/>
      </w:pPr>
    </w:lvl>
    <w:lvl w:ilvl="6">
      <w:start w:val="1"/>
      <w:numFmt w:val="decimal"/>
      <w:lvlText w:val="%7."/>
      <w:lvlJc w:val="left"/>
      <w:pPr>
        <w:ind w:left="5162" w:hanging="360"/>
      </w:pPr>
    </w:lvl>
    <w:lvl w:ilvl="7">
      <w:start w:val="1"/>
      <w:numFmt w:val="lowerLetter"/>
      <w:lvlText w:val="%8."/>
      <w:lvlJc w:val="left"/>
      <w:pPr>
        <w:ind w:left="5882" w:hanging="360"/>
      </w:pPr>
    </w:lvl>
    <w:lvl w:ilvl="8">
      <w:start w:val="1"/>
      <w:numFmt w:val="lowerRoman"/>
      <w:lvlText w:val="%9."/>
      <w:lvlJc w:val="right"/>
      <w:pPr>
        <w:ind w:left="6602" w:hanging="180"/>
      </w:pPr>
    </w:lvl>
  </w:abstractNum>
  <w:abstractNum w:abstractNumId="25">
    <w:nsid w:val="71AC1770"/>
    <w:multiLevelType w:val="hybridMultilevel"/>
    <w:tmpl w:val="4D981DE6"/>
    <w:lvl w:ilvl="0" w:tplc="70C4703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7C5930EB"/>
    <w:multiLevelType w:val="multilevel"/>
    <w:tmpl w:val="7C5930E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B35CFA"/>
    <w:multiLevelType w:val="multilevel"/>
    <w:tmpl w:val="7EB35C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23"/>
  </w:num>
  <w:num w:numId="4">
    <w:abstractNumId w:val="3"/>
  </w:num>
  <w:num w:numId="5">
    <w:abstractNumId w:val="5"/>
  </w:num>
  <w:num w:numId="6">
    <w:abstractNumId w:val="7"/>
  </w:num>
  <w:num w:numId="7">
    <w:abstractNumId w:val="8"/>
  </w:num>
  <w:num w:numId="8">
    <w:abstractNumId w:val="14"/>
  </w:num>
  <w:num w:numId="9">
    <w:abstractNumId w:val="12"/>
  </w:num>
  <w:num w:numId="10">
    <w:abstractNumId w:val="13"/>
  </w:num>
  <w:num w:numId="11">
    <w:abstractNumId w:val="18"/>
  </w:num>
  <w:num w:numId="12">
    <w:abstractNumId w:val="11"/>
  </w:num>
  <w:num w:numId="13">
    <w:abstractNumId w:val="17"/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24"/>
  </w:num>
  <w:num w:numId="17">
    <w:abstractNumId w:val="20"/>
  </w:num>
  <w:num w:numId="18">
    <w:abstractNumId w:val="25"/>
  </w:num>
  <w:num w:numId="19">
    <w:abstractNumId w:val="2"/>
  </w:num>
  <w:num w:numId="20">
    <w:abstractNumId w:val="19"/>
  </w:num>
  <w:num w:numId="21">
    <w:abstractNumId w:val="27"/>
  </w:num>
  <w:num w:numId="22">
    <w:abstractNumId w:val="26"/>
  </w:num>
  <w:num w:numId="23">
    <w:abstractNumId w:val="0"/>
  </w:num>
  <w:num w:numId="24">
    <w:abstractNumId w:val="1"/>
  </w:num>
  <w:num w:numId="25">
    <w:abstractNumId w:val="22"/>
  </w:num>
  <w:num w:numId="26">
    <w:abstractNumId w:val="6"/>
  </w:num>
  <w:num w:numId="27">
    <w:abstractNumId w:val="10"/>
  </w:num>
  <w:num w:numId="28">
    <w:abstractNumId w:val="16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59"/>
    <w:rsid w:val="00AF5659"/>
    <w:rsid w:val="00B17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5659"/>
  </w:style>
  <w:style w:type="paragraph" w:styleId="1">
    <w:name w:val="heading 1"/>
    <w:basedOn w:val="a"/>
    <w:next w:val="a"/>
    <w:link w:val="10"/>
    <w:uiPriority w:val="9"/>
    <w:qFormat/>
    <w:rsid w:val="00AF56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AF565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56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1">
    <w:name w:val="Заголовок 2 Знак"/>
    <w:basedOn w:val="a0"/>
    <w:link w:val="20"/>
    <w:uiPriority w:val="9"/>
    <w:rsid w:val="00AF565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Normal (Web)"/>
    <w:basedOn w:val="a"/>
    <w:uiPriority w:val="99"/>
    <w:semiHidden/>
    <w:unhideWhenUsed/>
    <w:rsid w:val="00AF56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AF5659"/>
    <w:rPr>
      <w:b/>
      <w:bCs/>
    </w:rPr>
  </w:style>
  <w:style w:type="paragraph" w:styleId="a5">
    <w:name w:val="List Paragraph"/>
    <w:basedOn w:val="a"/>
    <w:uiPriority w:val="34"/>
    <w:qFormat/>
    <w:rsid w:val="00AF5659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AF56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5659"/>
    <w:rPr>
      <w:rFonts w:ascii="Tahoma" w:hAnsi="Tahoma" w:cs="Tahoma"/>
      <w:sz w:val="16"/>
      <w:szCs w:val="16"/>
    </w:rPr>
  </w:style>
  <w:style w:type="character" w:customStyle="1" w:styleId="a8">
    <w:name w:val="НИР_Текст Знак"/>
    <w:link w:val="a9"/>
    <w:rsid w:val="00AF5659"/>
    <w:rPr>
      <w:rFonts w:eastAsia="Calibri"/>
      <w:sz w:val="28"/>
      <w:szCs w:val="28"/>
    </w:rPr>
  </w:style>
  <w:style w:type="paragraph" w:customStyle="1" w:styleId="a9">
    <w:name w:val="НИР_Текст"/>
    <w:basedOn w:val="a"/>
    <w:link w:val="a8"/>
    <w:qFormat/>
    <w:rsid w:val="00AF5659"/>
    <w:pPr>
      <w:spacing w:after="0" w:line="360" w:lineRule="auto"/>
      <w:ind w:firstLine="482"/>
      <w:jc w:val="both"/>
    </w:pPr>
    <w:rPr>
      <w:rFonts w:eastAsia="Calibri"/>
      <w:sz w:val="28"/>
      <w:szCs w:val="28"/>
    </w:rPr>
  </w:style>
  <w:style w:type="character" w:customStyle="1" w:styleId="apple-converted-space">
    <w:name w:val="apple-converted-space"/>
    <w:rsid w:val="00AF5659"/>
  </w:style>
  <w:style w:type="paragraph" w:customStyle="1" w:styleId="2">
    <w:name w:val="НИР_Заг2"/>
    <w:basedOn w:val="a"/>
    <w:qFormat/>
    <w:rsid w:val="00AF5659"/>
    <w:pPr>
      <w:numPr>
        <w:ilvl w:val="1"/>
        <w:numId w:val="1"/>
      </w:numPr>
      <w:tabs>
        <w:tab w:val="left" w:pos="360"/>
      </w:tabs>
      <w:spacing w:after="0" w:line="360" w:lineRule="auto"/>
      <w:ind w:left="360"/>
      <w:jc w:val="center"/>
    </w:pPr>
    <w:rPr>
      <w:rFonts w:ascii="Times New Roman" w:eastAsia="Calibri" w:hAnsi="Times New Roman" w:cs="Times New Roman"/>
      <w:b/>
      <w:caps/>
      <w:sz w:val="28"/>
      <w:szCs w:val="28"/>
    </w:rPr>
  </w:style>
  <w:style w:type="paragraph" w:customStyle="1" w:styleId="aa">
    <w:name w:val="ПОСОБИЕ_текст"/>
    <w:basedOn w:val="a"/>
    <w:link w:val="ab"/>
    <w:qFormat/>
    <w:rsid w:val="00AF5659"/>
    <w:pPr>
      <w:ind w:firstLine="567"/>
      <w:jc w:val="both"/>
    </w:pPr>
    <w:rPr>
      <w:rFonts w:ascii="Times New Roman" w:hAnsi="Times New Roman" w:cs="Times New Roman"/>
      <w:sz w:val="24"/>
    </w:rPr>
  </w:style>
  <w:style w:type="character" w:customStyle="1" w:styleId="ab">
    <w:name w:val="ПОСОБИЕ_текст Знак"/>
    <w:basedOn w:val="a0"/>
    <w:link w:val="aa"/>
    <w:rsid w:val="00AF5659"/>
    <w:rPr>
      <w:rFonts w:ascii="Times New Roman" w:hAnsi="Times New Roman" w:cs="Times New Roman"/>
      <w:sz w:val="24"/>
    </w:rPr>
  </w:style>
  <w:style w:type="paragraph" w:styleId="ac">
    <w:name w:val="TOC Heading"/>
    <w:basedOn w:val="1"/>
    <w:next w:val="a"/>
    <w:uiPriority w:val="39"/>
    <w:unhideWhenUsed/>
    <w:qFormat/>
    <w:rsid w:val="00AF5659"/>
    <w:pPr>
      <w:outlineLvl w:val="9"/>
    </w:pPr>
    <w:rPr>
      <w:lang w:eastAsia="ru-RU"/>
    </w:rPr>
  </w:style>
  <w:style w:type="character" w:styleId="ad">
    <w:name w:val="Hyperlink"/>
    <w:basedOn w:val="a0"/>
    <w:uiPriority w:val="99"/>
    <w:unhideWhenUsed/>
    <w:rsid w:val="00AF5659"/>
    <w:rPr>
      <w:color w:val="0000FF" w:themeColor="hyperlink"/>
      <w:u w:val="single"/>
    </w:rPr>
  </w:style>
  <w:style w:type="paragraph" w:styleId="11">
    <w:name w:val="toc 1"/>
    <w:basedOn w:val="a"/>
    <w:next w:val="a"/>
    <w:link w:val="12"/>
    <w:autoRedefine/>
    <w:uiPriority w:val="39"/>
    <w:unhideWhenUsed/>
    <w:rsid w:val="00AF5659"/>
    <w:pPr>
      <w:spacing w:after="100"/>
    </w:pPr>
    <w:rPr>
      <w:rFonts w:ascii="Times New Roman" w:hAnsi="Times New Roman"/>
      <w:sz w:val="28"/>
    </w:rPr>
  </w:style>
  <w:style w:type="paragraph" w:styleId="ae">
    <w:name w:val="Subtitle"/>
    <w:basedOn w:val="a"/>
    <w:next w:val="a"/>
    <w:link w:val="af"/>
    <w:uiPriority w:val="11"/>
    <w:qFormat/>
    <w:rsid w:val="00AF5659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">
    <w:name w:val="Подзаголовок Знак"/>
    <w:basedOn w:val="a0"/>
    <w:link w:val="ae"/>
    <w:uiPriority w:val="11"/>
    <w:rsid w:val="00AF565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2">
    <w:name w:val="Оглавление 1 Знак"/>
    <w:basedOn w:val="a0"/>
    <w:link w:val="11"/>
    <w:uiPriority w:val="39"/>
    <w:rsid w:val="00AF5659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5659"/>
  </w:style>
  <w:style w:type="paragraph" w:styleId="1">
    <w:name w:val="heading 1"/>
    <w:basedOn w:val="a"/>
    <w:next w:val="a"/>
    <w:link w:val="10"/>
    <w:uiPriority w:val="9"/>
    <w:qFormat/>
    <w:rsid w:val="00AF56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AF565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56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1">
    <w:name w:val="Заголовок 2 Знак"/>
    <w:basedOn w:val="a0"/>
    <w:link w:val="20"/>
    <w:uiPriority w:val="9"/>
    <w:rsid w:val="00AF565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Normal (Web)"/>
    <w:basedOn w:val="a"/>
    <w:uiPriority w:val="99"/>
    <w:semiHidden/>
    <w:unhideWhenUsed/>
    <w:rsid w:val="00AF56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AF5659"/>
    <w:rPr>
      <w:b/>
      <w:bCs/>
    </w:rPr>
  </w:style>
  <w:style w:type="paragraph" w:styleId="a5">
    <w:name w:val="List Paragraph"/>
    <w:basedOn w:val="a"/>
    <w:uiPriority w:val="34"/>
    <w:qFormat/>
    <w:rsid w:val="00AF5659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AF56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5659"/>
    <w:rPr>
      <w:rFonts w:ascii="Tahoma" w:hAnsi="Tahoma" w:cs="Tahoma"/>
      <w:sz w:val="16"/>
      <w:szCs w:val="16"/>
    </w:rPr>
  </w:style>
  <w:style w:type="character" w:customStyle="1" w:styleId="a8">
    <w:name w:val="НИР_Текст Знак"/>
    <w:link w:val="a9"/>
    <w:rsid w:val="00AF5659"/>
    <w:rPr>
      <w:rFonts w:eastAsia="Calibri"/>
      <w:sz w:val="28"/>
      <w:szCs w:val="28"/>
    </w:rPr>
  </w:style>
  <w:style w:type="paragraph" w:customStyle="1" w:styleId="a9">
    <w:name w:val="НИР_Текст"/>
    <w:basedOn w:val="a"/>
    <w:link w:val="a8"/>
    <w:qFormat/>
    <w:rsid w:val="00AF5659"/>
    <w:pPr>
      <w:spacing w:after="0" w:line="360" w:lineRule="auto"/>
      <w:ind w:firstLine="482"/>
      <w:jc w:val="both"/>
    </w:pPr>
    <w:rPr>
      <w:rFonts w:eastAsia="Calibri"/>
      <w:sz w:val="28"/>
      <w:szCs w:val="28"/>
    </w:rPr>
  </w:style>
  <w:style w:type="character" w:customStyle="1" w:styleId="apple-converted-space">
    <w:name w:val="apple-converted-space"/>
    <w:rsid w:val="00AF5659"/>
  </w:style>
  <w:style w:type="paragraph" w:customStyle="1" w:styleId="2">
    <w:name w:val="НИР_Заг2"/>
    <w:basedOn w:val="a"/>
    <w:qFormat/>
    <w:rsid w:val="00AF5659"/>
    <w:pPr>
      <w:numPr>
        <w:ilvl w:val="1"/>
        <w:numId w:val="1"/>
      </w:numPr>
      <w:tabs>
        <w:tab w:val="left" w:pos="360"/>
      </w:tabs>
      <w:spacing w:after="0" w:line="360" w:lineRule="auto"/>
      <w:ind w:left="360"/>
      <w:jc w:val="center"/>
    </w:pPr>
    <w:rPr>
      <w:rFonts w:ascii="Times New Roman" w:eastAsia="Calibri" w:hAnsi="Times New Roman" w:cs="Times New Roman"/>
      <w:b/>
      <w:caps/>
      <w:sz w:val="28"/>
      <w:szCs w:val="28"/>
    </w:rPr>
  </w:style>
  <w:style w:type="paragraph" w:customStyle="1" w:styleId="aa">
    <w:name w:val="ПОСОБИЕ_текст"/>
    <w:basedOn w:val="a"/>
    <w:link w:val="ab"/>
    <w:qFormat/>
    <w:rsid w:val="00AF5659"/>
    <w:pPr>
      <w:ind w:firstLine="567"/>
      <w:jc w:val="both"/>
    </w:pPr>
    <w:rPr>
      <w:rFonts w:ascii="Times New Roman" w:hAnsi="Times New Roman" w:cs="Times New Roman"/>
      <w:sz w:val="24"/>
    </w:rPr>
  </w:style>
  <w:style w:type="character" w:customStyle="1" w:styleId="ab">
    <w:name w:val="ПОСОБИЕ_текст Знак"/>
    <w:basedOn w:val="a0"/>
    <w:link w:val="aa"/>
    <w:rsid w:val="00AF5659"/>
    <w:rPr>
      <w:rFonts w:ascii="Times New Roman" w:hAnsi="Times New Roman" w:cs="Times New Roman"/>
      <w:sz w:val="24"/>
    </w:rPr>
  </w:style>
  <w:style w:type="paragraph" w:styleId="ac">
    <w:name w:val="TOC Heading"/>
    <w:basedOn w:val="1"/>
    <w:next w:val="a"/>
    <w:uiPriority w:val="39"/>
    <w:unhideWhenUsed/>
    <w:qFormat/>
    <w:rsid w:val="00AF5659"/>
    <w:pPr>
      <w:outlineLvl w:val="9"/>
    </w:pPr>
    <w:rPr>
      <w:lang w:eastAsia="ru-RU"/>
    </w:rPr>
  </w:style>
  <w:style w:type="character" w:styleId="ad">
    <w:name w:val="Hyperlink"/>
    <w:basedOn w:val="a0"/>
    <w:uiPriority w:val="99"/>
    <w:unhideWhenUsed/>
    <w:rsid w:val="00AF5659"/>
    <w:rPr>
      <w:color w:val="0000FF" w:themeColor="hyperlink"/>
      <w:u w:val="single"/>
    </w:rPr>
  </w:style>
  <w:style w:type="paragraph" w:styleId="11">
    <w:name w:val="toc 1"/>
    <w:basedOn w:val="a"/>
    <w:next w:val="a"/>
    <w:link w:val="12"/>
    <w:autoRedefine/>
    <w:uiPriority w:val="39"/>
    <w:unhideWhenUsed/>
    <w:rsid w:val="00AF5659"/>
    <w:pPr>
      <w:spacing w:after="100"/>
    </w:pPr>
    <w:rPr>
      <w:rFonts w:ascii="Times New Roman" w:hAnsi="Times New Roman"/>
      <w:sz w:val="28"/>
    </w:rPr>
  </w:style>
  <w:style w:type="paragraph" w:styleId="ae">
    <w:name w:val="Subtitle"/>
    <w:basedOn w:val="a"/>
    <w:next w:val="a"/>
    <w:link w:val="af"/>
    <w:uiPriority w:val="11"/>
    <w:qFormat/>
    <w:rsid w:val="00AF5659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">
    <w:name w:val="Подзаголовок Знак"/>
    <w:basedOn w:val="a0"/>
    <w:link w:val="ae"/>
    <w:uiPriority w:val="11"/>
    <w:rsid w:val="00AF565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2">
    <w:name w:val="Оглавление 1 Знак"/>
    <w:basedOn w:val="a0"/>
    <w:link w:val="11"/>
    <w:uiPriority w:val="39"/>
    <w:rsid w:val="00AF5659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2.wmf"/><Relationship Id="rId84" Type="http://schemas.openxmlformats.org/officeDocument/2006/relationships/image" Target="media/image49.png"/><Relationship Id="rId138" Type="http://schemas.openxmlformats.org/officeDocument/2006/relationships/image" Target="media/image81.wmf"/><Relationship Id="rId159" Type="http://schemas.openxmlformats.org/officeDocument/2006/relationships/oleObject" Target="embeddings/oleObject64.bin"/><Relationship Id="rId170" Type="http://schemas.openxmlformats.org/officeDocument/2006/relationships/image" Target="media/image96.wmf"/><Relationship Id="rId191" Type="http://schemas.openxmlformats.org/officeDocument/2006/relationships/image" Target="media/image115.png"/><Relationship Id="rId107" Type="http://schemas.openxmlformats.org/officeDocument/2006/relationships/image" Target="media/image66.png"/><Relationship Id="rId11" Type="http://schemas.openxmlformats.org/officeDocument/2006/relationships/image" Target="media/image6.emf"/><Relationship Id="rId32" Type="http://schemas.openxmlformats.org/officeDocument/2006/relationships/image" Target="media/image19.wmf"/><Relationship Id="rId53" Type="http://schemas.openxmlformats.org/officeDocument/2006/relationships/oleObject" Target="embeddings/oleObject21.bin"/><Relationship Id="rId74" Type="http://schemas.openxmlformats.org/officeDocument/2006/relationships/image" Target="media/image40.png"/><Relationship Id="rId128" Type="http://schemas.openxmlformats.org/officeDocument/2006/relationships/oleObject" Target="embeddings/oleObject47.bin"/><Relationship Id="rId149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5" Type="http://schemas.openxmlformats.org/officeDocument/2006/relationships/image" Target="media/image59.png"/><Relationship Id="rId160" Type="http://schemas.openxmlformats.org/officeDocument/2006/relationships/oleObject" Target="embeddings/oleObject65.bin"/><Relationship Id="rId181" Type="http://schemas.openxmlformats.org/officeDocument/2006/relationships/image" Target="media/image105.png"/><Relationship Id="rId22" Type="http://schemas.openxmlformats.org/officeDocument/2006/relationships/image" Target="media/image14.wmf"/><Relationship Id="rId43" Type="http://schemas.openxmlformats.org/officeDocument/2006/relationships/image" Target="media/image23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42.bin"/><Relationship Id="rId139" Type="http://schemas.openxmlformats.org/officeDocument/2006/relationships/oleObject" Target="embeddings/oleObject53.bin"/><Relationship Id="rId85" Type="http://schemas.openxmlformats.org/officeDocument/2006/relationships/image" Target="media/image50.png"/><Relationship Id="rId150" Type="http://schemas.openxmlformats.org/officeDocument/2006/relationships/image" Target="media/image87.wmf"/><Relationship Id="rId171" Type="http://schemas.openxmlformats.org/officeDocument/2006/relationships/oleObject" Target="embeddings/oleObject70.bin"/><Relationship Id="rId192" Type="http://schemas.openxmlformats.org/officeDocument/2006/relationships/fontTable" Target="fontTable.xml"/><Relationship Id="rId12" Type="http://schemas.openxmlformats.org/officeDocument/2006/relationships/image" Target="media/image7.emf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37.bin"/><Relationship Id="rId129" Type="http://schemas.openxmlformats.org/officeDocument/2006/relationships/image" Target="media/image77.wmf"/><Relationship Id="rId54" Type="http://schemas.openxmlformats.org/officeDocument/2006/relationships/image" Target="media/image28.wmf"/><Relationship Id="rId75" Type="http://schemas.openxmlformats.org/officeDocument/2006/relationships/image" Target="media/image41.png"/><Relationship Id="rId96" Type="http://schemas.openxmlformats.org/officeDocument/2006/relationships/image" Target="media/image60.png"/><Relationship Id="rId140" Type="http://schemas.openxmlformats.org/officeDocument/2006/relationships/oleObject" Target="embeddings/oleObject54.bin"/><Relationship Id="rId161" Type="http://schemas.openxmlformats.org/officeDocument/2006/relationships/oleObject" Target="embeddings/oleObject66.bin"/><Relationship Id="rId182" Type="http://schemas.openxmlformats.org/officeDocument/2006/relationships/image" Target="media/image106.png"/><Relationship Id="rId6" Type="http://schemas.openxmlformats.org/officeDocument/2006/relationships/image" Target="media/image1.emf"/><Relationship Id="rId23" Type="http://schemas.openxmlformats.org/officeDocument/2006/relationships/oleObject" Target="embeddings/oleObject4.bin"/><Relationship Id="rId119" Type="http://schemas.openxmlformats.org/officeDocument/2006/relationships/image" Target="media/image72.png"/><Relationship Id="rId44" Type="http://schemas.openxmlformats.org/officeDocument/2006/relationships/oleObject" Target="embeddings/oleObject16.bin"/><Relationship Id="rId65" Type="http://schemas.openxmlformats.org/officeDocument/2006/relationships/image" Target="media/image33.wmf"/><Relationship Id="rId86" Type="http://schemas.openxmlformats.org/officeDocument/2006/relationships/image" Target="media/image51.wmf"/><Relationship Id="rId130" Type="http://schemas.openxmlformats.org/officeDocument/2006/relationships/oleObject" Target="embeddings/oleObject48.bin"/><Relationship Id="rId151" Type="http://schemas.openxmlformats.org/officeDocument/2006/relationships/oleObject" Target="embeddings/oleObject59.bin"/><Relationship Id="rId172" Type="http://schemas.openxmlformats.org/officeDocument/2006/relationships/image" Target="media/image97.wmf"/><Relationship Id="rId193" Type="http://schemas.openxmlformats.org/officeDocument/2006/relationships/theme" Target="theme/theme1.xml"/><Relationship Id="rId13" Type="http://schemas.openxmlformats.org/officeDocument/2006/relationships/image" Target="media/image8.emf"/><Relationship Id="rId109" Type="http://schemas.openxmlformats.org/officeDocument/2006/relationships/image" Target="media/image67.png"/><Relationship Id="rId34" Type="http://schemas.openxmlformats.org/officeDocument/2006/relationships/image" Target="media/image20.png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2.png"/><Relationship Id="rId97" Type="http://schemas.openxmlformats.org/officeDocument/2006/relationships/image" Target="media/image61.wmf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3.bin"/><Relationship Id="rId125" Type="http://schemas.openxmlformats.org/officeDocument/2006/relationships/image" Target="media/image75.png"/><Relationship Id="rId141" Type="http://schemas.openxmlformats.org/officeDocument/2006/relationships/image" Target="media/image82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68.bin"/><Relationship Id="rId188" Type="http://schemas.openxmlformats.org/officeDocument/2006/relationships/image" Target="media/image112.png"/><Relationship Id="rId7" Type="http://schemas.openxmlformats.org/officeDocument/2006/relationships/image" Target="media/image2.emf"/><Relationship Id="rId71" Type="http://schemas.openxmlformats.org/officeDocument/2006/relationships/image" Target="media/image37.png"/><Relationship Id="rId92" Type="http://schemas.openxmlformats.org/officeDocument/2006/relationships/image" Target="media/image56.png"/><Relationship Id="rId162" Type="http://schemas.openxmlformats.org/officeDocument/2006/relationships/image" Target="media/image91.png"/><Relationship Id="rId183" Type="http://schemas.openxmlformats.org/officeDocument/2006/relationships/image" Target="media/image107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38.bin"/><Relationship Id="rId115" Type="http://schemas.openxmlformats.org/officeDocument/2006/relationships/image" Target="media/image70.png"/><Relationship Id="rId131" Type="http://schemas.openxmlformats.org/officeDocument/2006/relationships/image" Target="media/image78.png"/><Relationship Id="rId136" Type="http://schemas.openxmlformats.org/officeDocument/2006/relationships/image" Target="media/image80.wmf"/><Relationship Id="rId157" Type="http://schemas.openxmlformats.org/officeDocument/2006/relationships/image" Target="media/image90.wmf"/><Relationship Id="rId178" Type="http://schemas.openxmlformats.org/officeDocument/2006/relationships/image" Target="media/image102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7.png"/><Relationship Id="rId152" Type="http://schemas.openxmlformats.org/officeDocument/2006/relationships/image" Target="media/image88.wmf"/><Relationship Id="rId173" Type="http://schemas.openxmlformats.org/officeDocument/2006/relationships/oleObject" Target="embeddings/oleObject71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emf"/><Relationship Id="rId30" Type="http://schemas.openxmlformats.org/officeDocument/2006/relationships/image" Target="media/image18.wmf"/><Relationship Id="rId35" Type="http://schemas.openxmlformats.org/officeDocument/2006/relationships/image" Target="media/image21.wmf"/><Relationship Id="rId56" Type="http://schemas.openxmlformats.org/officeDocument/2006/relationships/image" Target="media/image29.wmf"/><Relationship Id="rId77" Type="http://schemas.openxmlformats.org/officeDocument/2006/relationships/image" Target="media/image43.png"/><Relationship Id="rId100" Type="http://schemas.openxmlformats.org/officeDocument/2006/relationships/oleObject" Target="embeddings/oleObject33.bin"/><Relationship Id="rId105" Type="http://schemas.openxmlformats.org/officeDocument/2006/relationships/image" Target="media/image65.wmf"/><Relationship Id="rId126" Type="http://schemas.openxmlformats.org/officeDocument/2006/relationships/oleObject" Target="embeddings/oleObject46.bin"/><Relationship Id="rId147" Type="http://schemas.openxmlformats.org/officeDocument/2006/relationships/oleObject" Target="embeddings/oleObject57.bin"/><Relationship Id="rId168" Type="http://schemas.openxmlformats.org/officeDocument/2006/relationships/image" Target="media/image95.wmf"/><Relationship Id="rId8" Type="http://schemas.openxmlformats.org/officeDocument/2006/relationships/image" Target="media/image3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8.png"/><Relationship Id="rId93" Type="http://schemas.openxmlformats.org/officeDocument/2006/relationships/image" Target="media/image57.png"/><Relationship Id="rId98" Type="http://schemas.openxmlformats.org/officeDocument/2006/relationships/oleObject" Target="embeddings/oleObject32.bin"/><Relationship Id="rId121" Type="http://schemas.openxmlformats.org/officeDocument/2006/relationships/image" Target="media/image73.png"/><Relationship Id="rId142" Type="http://schemas.openxmlformats.org/officeDocument/2006/relationships/oleObject" Target="embeddings/oleObject55.bin"/><Relationship Id="rId163" Type="http://schemas.openxmlformats.org/officeDocument/2006/relationships/image" Target="media/image92.wmf"/><Relationship Id="rId184" Type="http://schemas.openxmlformats.org/officeDocument/2006/relationships/image" Target="media/image108.png"/><Relationship Id="rId189" Type="http://schemas.openxmlformats.org/officeDocument/2006/relationships/image" Target="media/image113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41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63.bin"/><Relationship Id="rId20" Type="http://schemas.openxmlformats.org/officeDocument/2006/relationships/image" Target="media/image13.wmf"/><Relationship Id="rId41" Type="http://schemas.openxmlformats.org/officeDocument/2006/relationships/image" Target="media/image22.wmf"/><Relationship Id="rId62" Type="http://schemas.openxmlformats.org/officeDocument/2006/relationships/image" Target="media/image31.png"/><Relationship Id="rId83" Type="http://schemas.openxmlformats.org/officeDocument/2006/relationships/image" Target="media/image48.png"/><Relationship Id="rId88" Type="http://schemas.openxmlformats.org/officeDocument/2006/relationships/image" Target="media/image52.png"/><Relationship Id="rId111" Type="http://schemas.openxmlformats.org/officeDocument/2006/relationships/image" Target="media/image68.wmf"/><Relationship Id="rId132" Type="http://schemas.openxmlformats.org/officeDocument/2006/relationships/oleObject" Target="embeddings/oleObject49.bin"/><Relationship Id="rId153" Type="http://schemas.openxmlformats.org/officeDocument/2006/relationships/oleObject" Target="embeddings/oleObject60.bin"/><Relationship Id="rId174" Type="http://schemas.openxmlformats.org/officeDocument/2006/relationships/image" Target="media/image98.png"/><Relationship Id="rId179" Type="http://schemas.openxmlformats.org/officeDocument/2006/relationships/image" Target="media/image103.png"/><Relationship Id="rId190" Type="http://schemas.openxmlformats.org/officeDocument/2006/relationships/image" Target="media/image114.png"/><Relationship Id="rId15" Type="http://schemas.openxmlformats.org/officeDocument/2006/relationships/image" Target="media/image10.png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36.bin"/><Relationship Id="rId127" Type="http://schemas.openxmlformats.org/officeDocument/2006/relationships/image" Target="media/image76.png"/><Relationship Id="rId10" Type="http://schemas.openxmlformats.org/officeDocument/2006/relationships/image" Target="media/image5.emf"/><Relationship Id="rId31" Type="http://schemas.openxmlformats.org/officeDocument/2006/relationships/oleObject" Target="embeddings/oleObject8.bin"/><Relationship Id="rId52" Type="http://schemas.openxmlformats.org/officeDocument/2006/relationships/image" Target="media/image27.wmf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png"/><Relationship Id="rId122" Type="http://schemas.openxmlformats.org/officeDocument/2006/relationships/oleObject" Target="embeddings/oleObject44.bin"/><Relationship Id="rId143" Type="http://schemas.openxmlformats.org/officeDocument/2006/relationships/image" Target="media/image83.png"/><Relationship Id="rId148" Type="http://schemas.openxmlformats.org/officeDocument/2006/relationships/image" Target="media/image86.wmf"/><Relationship Id="rId164" Type="http://schemas.openxmlformats.org/officeDocument/2006/relationships/oleObject" Target="embeddings/oleObject67.bin"/><Relationship Id="rId169" Type="http://schemas.openxmlformats.org/officeDocument/2006/relationships/oleObject" Target="embeddings/oleObject69.bin"/><Relationship Id="rId185" Type="http://schemas.openxmlformats.org/officeDocument/2006/relationships/image" Target="media/image109.png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80" Type="http://schemas.openxmlformats.org/officeDocument/2006/relationships/image" Target="media/image104.png"/><Relationship Id="rId26" Type="http://schemas.openxmlformats.org/officeDocument/2006/relationships/image" Target="media/image16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9.bin"/><Relationship Id="rId89" Type="http://schemas.openxmlformats.org/officeDocument/2006/relationships/image" Target="media/image53.png"/><Relationship Id="rId112" Type="http://schemas.openxmlformats.org/officeDocument/2006/relationships/oleObject" Target="embeddings/oleObject39.bin"/><Relationship Id="rId133" Type="http://schemas.openxmlformats.org/officeDocument/2006/relationships/image" Target="media/image79.png"/><Relationship Id="rId154" Type="http://schemas.openxmlformats.org/officeDocument/2006/relationships/image" Target="media/image89.wmf"/><Relationship Id="rId175" Type="http://schemas.openxmlformats.org/officeDocument/2006/relationships/image" Target="media/image99.png"/><Relationship Id="rId16" Type="http://schemas.openxmlformats.org/officeDocument/2006/relationships/image" Target="media/image11.wmf"/><Relationship Id="rId37" Type="http://schemas.openxmlformats.org/officeDocument/2006/relationships/oleObject" Target="embeddings/oleObject11.bin"/><Relationship Id="rId58" Type="http://schemas.openxmlformats.org/officeDocument/2006/relationships/image" Target="media/image30.wmf"/><Relationship Id="rId79" Type="http://schemas.openxmlformats.org/officeDocument/2006/relationships/image" Target="media/image45.png"/><Relationship Id="rId102" Type="http://schemas.openxmlformats.org/officeDocument/2006/relationships/oleObject" Target="embeddings/oleObject34.bin"/><Relationship Id="rId123" Type="http://schemas.openxmlformats.org/officeDocument/2006/relationships/image" Target="media/image74.wmf"/><Relationship Id="rId144" Type="http://schemas.openxmlformats.org/officeDocument/2006/relationships/image" Target="media/image84.wmf"/><Relationship Id="rId90" Type="http://schemas.openxmlformats.org/officeDocument/2006/relationships/image" Target="media/image54.png"/><Relationship Id="rId165" Type="http://schemas.openxmlformats.org/officeDocument/2006/relationships/image" Target="media/image93.png"/><Relationship Id="rId186" Type="http://schemas.openxmlformats.org/officeDocument/2006/relationships/image" Target="media/image110.png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5.png"/><Relationship Id="rId113" Type="http://schemas.openxmlformats.org/officeDocument/2006/relationships/image" Target="media/image69.png"/><Relationship Id="rId134" Type="http://schemas.openxmlformats.org/officeDocument/2006/relationships/oleObject" Target="embeddings/oleObject50.bin"/><Relationship Id="rId80" Type="http://schemas.openxmlformats.org/officeDocument/2006/relationships/image" Target="media/image46.wmf"/><Relationship Id="rId155" Type="http://schemas.openxmlformats.org/officeDocument/2006/relationships/oleObject" Target="embeddings/oleObject61.bin"/><Relationship Id="rId176" Type="http://schemas.openxmlformats.org/officeDocument/2006/relationships/image" Target="media/image100.png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64.png"/><Relationship Id="rId124" Type="http://schemas.openxmlformats.org/officeDocument/2006/relationships/oleObject" Target="embeddings/oleObject45.bin"/><Relationship Id="rId70" Type="http://schemas.openxmlformats.org/officeDocument/2006/relationships/image" Target="media/image36.png"/><Relationship Id="rId91" Type="http://schemas.openxmlformats.org/officeDocument/2006/relationships/image" Target="media/image55.png"/><Relationship Id="rId145" Type="http://schemas.openxmlformats.org/officeDocument/2006/relationships/oleObject" Target="embeddings/oleObject56.bin"/><Relationship Id="rId166" Type="http://schemas.openxmlformats.org/officeDocument/2006/relationships/image" Target="media/image94.wmf"/><Relationship Id="rId187" Type="http://schemas.openxmlformats.org/officeDocument/2006/relationships/image" Target="media/image111.png"/><Relationship Id="rId1" Type="http://schemas.openxmlformats.org/officeDocument/2006/relationships/numbering" Target="numbering.xml"/><Relationship Id="rId28" Type="http://schemas.openxmlformats.org/officeDocument/2006/relationships/image" Target="media/image17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1.bin"/><Relationship Id="rId156" Type="http://schemas.openxmlformats.org/officeDocument/2006/relationships/oleObject" Target="embeddings/oleObject62.bin"/><Relationship Id="rId177" Type="http://schemas.openxmlformats.org/officeDocument/2006/relationships/image" Target="media/image101.png"/><Relationship Id="rId18" Type="http://schemas.openxmlformats.org/officeDocument/2006/relationships/image" Target="media/image12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7414</Words>
  <Characters>42261</Characters>
  <Application>Microsoft Office Word</Application>
  <DocSecurity>0</DocSecurity>
  <Lines>352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dcterms:created xsi:type="dcterms:W3CDTF">2021-09-23T08:44:00Z</dcterms:created>
  <dcterms:modified xsi:type="dcterms:W3CDTF">2021-09-23T08:45:00Z</dcterms:modified>
</cp:coreProperties>
</file>